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28ce4b48784d4468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313" r:id="rId2"/>
    <p:sldId id="264" r:id="rId3"/>
    <p:sldId id="310" r:id="rId4"/>
    <p:sldId id="314" r:id="rId5"/>
    <p:sldId id="315" r:id="rId6"/>
    <p:sldId id="299" r:id="rId7"/>
    <p:sldId id="269" r:id="rId8"/>
    <p:sldId id="316" r:id="rId9"/>
    <p:sldId id="300" r:id="rId10"/>
    <p:sldId id="317" r:id="rId11"/>
    <p:sldId id="279" r:id="rId12"/>
    <p:sldId id="292" r:id="rId13"/>
    <p:sldId id="294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288" autoAdjust="0"/>
    <p:restoredTop sz="95261" autoAdjust="0"/>
  </p:normalViewPr>
  <p:slideViewPr>
    <p:cSldViewPr snapToGrid="0">
      <p:cViewPr varScale="1">
        <p:scale>
          <a:sx n="78" d="100"/>
          <a:sy n="78" d="100"/>
        </p:scale>
        <p:origin x="69" y="1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595CD2-713C-4446-9167-9EB39E0AC972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6DB8F1-07CC-44C9-9AC3-5966C32439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7824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8045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0552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34367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29124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CD010-A9A3-4117-BFBF-9C1583B3E142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19582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62175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4" name="Google Shape;3734;gad3b0cac09_0_204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35" name="Google Shape;3735;gad3b0cac09_0_204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452202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4" name="Google Shape;3734;gad3b0cac09_0_204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35" name="Google Shape;3735;gad3b0cac09_0_204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452202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4" name="Google Shape;3734;gad3b0cac09_0_204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35" name="Google Shape;3735;gad3b0cac09_0_204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452202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4" name="Google Shape;3734;gad3b0cac09_0_204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35" name="Google Shape;3735;gad3b0cac09_0_204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324293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9515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79515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0552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002F7-A36E-46D7-9BEC-6737803FEF39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DF77-755D-4632-A7C3-5105703746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6812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002F7-A36E-46D7-9BEC-6737803FEF39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DF77-755D-4632-A7C3-5105703746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7267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002F7-A36E-46D7-9BEC-6737803FEF39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DF77-755D-4632-A7C3-5105703746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1421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3465506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5"/>
          <p:cNvSpPr txBox="1">
            <a:spLocks noGrp="1"/>
          </p:cNvSpPr>
          <p:nvPr>
            <p:ph type="subTitle" idx="1"/>
          </p:nvPr>
        </p:nvSpPr>
        <p:spPr>
          <a:xfrm flipH="1">
            <a:off x="6017400" y="2021700"/>
            <a:ext cx="4808400" cy="3662800"/>
          </a:xfrm>
          <a:prstGeom prst="rect">
            <a:avLst/>
          </a:prstGeom>
          <a:noFill/>
        </p:spPr>
        <p:txBody>
          <a:bodyPr spcFirstLastPara="1" wrap="square" lIns="539475" tIns="91425" rIns="53947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Char char="●"/>
              <a:defRPr sz="1867"/>
            </a:lvl1pPr>
            <a:lvl2pPr lvl="1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/>
            </a:lvl2pPr>
            <a:lvl3pPr lvl="2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/>
            </a:lvl3pPr>
            <a:lvl4pPr lvl="3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/>
            </a:lvl4pPr>
            <a:lvl5pPr lvl="4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/>
            </a:lvl5pPr>
            <a:lvl6pPr lvl="5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/>
            </a:lvl6pPr>
            <a:lvl7pPr lvl="6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/>
            </a:lvl7pPr>
            <a:lvl8pPr lvl="7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/>
            </a:lvl8pPr>
            <a:lvl9pPr lvl="8" rtl="0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2" name="Google Shape;32;p5"/>
          <p:cNvSpPr txBox="1">
            <a:spLocks noGrp="1"/>
          </p:cNvSpPr>
          <p:nvPr>
            <p:ph type="subTitle" idx="2"/>
          </p:nvPr>
        </p:nvSpPr>
        <p:spPr>
          <a:xfrm flipH="1">
            <a:off x="1045100" y="2021700"/>
            <a:ext cx="4808400" cy="3662800"/>
          </a:xfrm>
          <a:prstGeom prst="rect">
            <a:avLst/>
          </a:prstGeom>
          <a:noFill/>
        </p:spPr>
        <p:txBody>
          <a:bodyPr spcFirstLastPara="1" wrap="square" lIns="731500" tIns="813800" rIns="731500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Char char="●"/>
              <a:defRPr sz="1867"/>
            </a:lvl1pPr>
            <a:lvl2pPr lvl="1" algn="r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/>
            </a:lvl2pPr>
            <a:lvl3pPr lvl="2" algn="r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/>
            </a:lvl3pPr>
            <a:lvl4pPr lvl="3" algn="r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/>
            </a:lvl4pPr>
            <a:lvl5pPr lvl="4" algn="r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/>
            </a:lvl5pPr>
            <a:lvl6pPr lvl="5" algn="r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■"/>
              <a:defRPr/>
            </a:lvl6pPr>
            <a:lvl7pPr lvl="6" algn="r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/>
            </a:lvl7pPr>
            <a:lvl8pPr lvl="7" algn="r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400"/>
              <a:buChar char="○"/>
              <a:defRPr/>
            </a:lvl8pPr>
            <a:lvl9pPr lvl="8" algn="r" rtl="0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title"/>
          </p:nvPr>
        </p:nvSpPr>
        <p:spPr>
          <a:xfrm>
            <a:off x="960000" y="593367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b="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34" name="Google Shape;34;p5"/>
          <p:cNvGrpSpPr/>
          <p:nvPr/>
        </p:nvGrpSpPr>
        <p:grpSpPr>
          <a:xfrm rot="-1298308">
            <a:off x="11575207" y="284218"/>
            <a:ext cx="497280" cy="1076247"/>
            <a:chOff x="6387350" y="1078650"/>
            <a:chExt cx="317325" cy="686775"/>
          </a:xfrm>
        </p:grpSpPr>
        <p:sp>
          <p:nvSpPr>
            <p:cNvPr id="35" name="Google Shape;35;p5"/>
            <p:cNvSpPr/>
            <p:nvPr/>
          </p:nvSpPr>
          <p:spPr>
            <a:xfrm>
              <a:off x="6387350" y="1093175"/>
              <a:ext cx="289200" cy="672250"/>
            </a:xfrm>
            <a:custGeom>
              <a:avLst/>
              <a:gdLst/>
              <a:ahLst/>
              <a:cxnLst/>
              <a:rect l="l" t="t" r="r" b="b"/>
              <a:pathLst>
                <a:path w="11568" h="26890" extrusionOk="0">
                  <a:moveTo>
                    <a:pt x="7008" y="1"/>
                  </a:moveTo>
                  <a:cubicBezTo>
                    <a:pt x="5290" y="1"/>
                    <a:pt x="3770" y="1246"/>
                    <a:pt x="3490" y="3006"/>
                  </a:cubicBezTo>
                  <a:lnTo>
                    <a:pt x="311" y="22754"/>
                  </a:lnTo>
                  <a:cubicBezTo>
                    <a:pt x="1" y="24705"/>
                    <a:pt x="1332" y="26527"/>
                    <a:pt x="3271" y="26851"/>
                  </a:cubicBezTo>
                  <a:cubicBezTo>
                    <a:pt x="3452" y="26876"/>
                    <a:pt x="3633" y="26889"/>
                    <a:pt x="3813" y="26889"/>
                  </a:cubicBezTo>
                  <a:cubicBezTo>
                    <a:pt x="5442" y="26889"/>
                    <a:pt x="6773" y="25674"/>
                    <a:pt x="7044" y="23839"/>
                  </a:cubicBezTo>
                  <a:lnTo>
                    <a:pt x="9448" y="8860"/>
                  </a:lnTo>
                  <a:cubicBezTo>
                    <a:pt x="9591" y="8046"/>
                    <a:pt x="9410" y="7219"/>
                    <a:pt x="8970" y="6521"/>
                  </a:cubicBezTo>
                  <a:cubicBezTo>
                    <a:pt x="8582" y="5875"/>
                    <a:pt x="7923" y="5423"/>
                    <a:pt x="7187" y="5280"/>
                  </a:cubicBezTo>
                  <a:lnTo>
                    <a:pt x="6773" y="5216"/>
                  </a:lnTo>
                  <a:cubicBezTo>
                    <a:pt x="6658" y="5197"/>
                    <a:pt x="6543" y="5187"/>
                    <a:pt x="6428" y="5187"/>
                  </a:cubicBezTo>
                  <a:cubicBezTo>
                    <a:pt x="5145" y="5187"/>
                    <a:pt x="3958" y="6352"/>
                    <a:pt x="3697" y="7930"/>
                  </a:cubicBezTo>
                  <a:lnTo>
                    <a:pt x="2276" y="16847"/>
                  </a:lnTo>
                  <a:lnTo>
                    <a:pt x="3167" y="17002"/>
                  </a:lnTo>
                  <a:lnTo>
                    <a:pt x="4602" y="8072"/>
                  </a:lnTo>
                  <a:cubicBezTo>
                    <a:pt x="4782" y="6932"/>
                    <a:pt x="5586" y="6092"/>
                    <a:pt x="6435" y="6092"/>
                  </a:cubicBezTo>
                  <a:cubicBezTo>
                    <a:pt x="6500" y="6092"/>
                    <a:pt x="6565" y="6097"/>
                    <a:pt x="6631" y="6108"/>
                  </a:cubicBezTo>
                  <a:lnTo>
                    <a:pt x="7044" y="6172"/>
                  </a:lnTo>
                  <a:cubicBezTo>
                    <a:pt x="7536" y="6276"/>
                    <a:pt x="7962" y="6586"/>
                    <a:pt x="8208" y="7012"/>
                  </a:cubicBezTo>
                  <a:cubicBezTo>
                    <a:pt x="8531" y="7516"/>
                    <a:pt x="8660" y="8124"/>
                    <a:pt x="8570" y="8718"/>
                  </a:cubicBezTo>
                  <a:lnTo>
                    <a:pt x="6153" y="23684"/>
                  </a:lnTo>
                  <a:cubicBezTo>
                    <a:pt x="5944" y="25088"/>
                    <a:pt x="5006" y="25981"/>
                    <a:pt x="3826" y="25981"/>
                  </a:cubicBezTo>
                  <a:cubicBezTo>
                    <a:pt x="3691" y="25981"/>
                    <a:pt x="3553" y="25970"/>
                    <a:pt x="3413" y="25946"/>
                  </a:cubicBezTo>
                  <a:cubicBezTo>
                    <a:pt x="1965" y="25713"/>
                    <a:pt x="970" y="24356"/>
                    <a:pt x="1203" y="22896"/>
                  </a:cubicBezTo>
                  <a:lnTo>
                    <a:pt x="4382" y="3148"/>
                  </a:lnTo>
                  <a:cubicBezTo>
                    <a:pt x="4592" y="1842"/>
                    <a:pt x="5728" y="904"/>
                    <a:pt x="7011" y="904"/>
                  </a:cubicBezTo>
                  <a:cubicBezTo>
                    <a:pt x="7150" y="904"/>
                    <a:pt x="7291" y="915"/>
                    <a:pt x="7432" y="938"/>
                  </a:cubicBezTo>
                  <a:lnTo>
                    <a:pt x="8027" y="1041"/>
                  </a:lnTo>
                  <a:cubicBezTo>
                    <a:pt x="8776" y="1171"/>
                    <a:pt x="9448" y="1558"/>
                    <a:pt x="9939" y="2153"/>
                  </a:cubicBezTo>
                  <a:cubicBezTo>
                    <a:pt x="10418" y="2696"/>
                    <a:pt x="10637" y="3419"/>
                    <a:pt x="10534" y="4130"/>
                  </a:cubicBezTo>
                  <a:lnTo>
                    <a:pt x="8246" y="18424"/>
                  </a:lnTo>
                  <a:lnTo>
                    <a:pt x="9138" y="18566"/>
                  </a:lnTo>
                  <a:lnTo>
                    <a:pt x="11426" y="4285"/>
                  </a:lnTo>
                  <a:cubicBezTo>
                    <a:pt x="11568" y="3303"/>
                    <a:pt x="11271" y="2321"/>
                    <a:pt x="10637" y="1571"/>
                  </a:cubicBezTo>
                  <a:cubicBezTo>
                    <a:pt x="10017" y="822"/>
                    <a:pt x="9138" y="305"/>
                    <a:pt x="8169" y="150"/>
                  </a:cubicBezTo>
                  <a:lnTo>
                    <a:pt x="7574" y="46"/>
                  </a:lnTo>
                  <a:cubicBezTo>
                    <a:pt x="7384" y="16"/>
                    <a:pt x="7195" y="1"/>
                    <a:pt x="7008" y="1"/>
                  </a:cubicBezTo>
                  <a:close/>
                </a:path>
              </a:pathLst>
            </a:custGeom>
            <a:solidFill>
              <a:srgbClr val="29486D">
                <a:alpha val="236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" name="Google Shape;36;p5"/>
            <p:cNvSpPr/>
            <p:nvPr/>
          </p:nvSpPr>
          <p:spPr>
            <a:xfrm>
              <a:off x="6415150" y="1078650"/>
              <a:ext cx="289525" cy="672225"/>
            </a:xfrm>
            <a:custGeom>
              <a:avLst/>
              <a:gdLst/>
              <a:ahLst/>
              <a:cxnLst/>
              <a:rect l="l" t="t" r="r" b="b"/>
              <a:pathLst>
                <a:path w="11581" h="26889" extrusionOk="0">
                  <a:moveTo>
                    <a:pt x="7008" y="1"/>
                  </a:moveTo>
                  <a:cubicBezTo>
                    <a:pt x="5281" y="1"/>
                    <a:pt x="3770" y="1256"/>
                    <a:pt x="3490" y="3005"/>
                  </a:cubicBezTo>
                  <a:lnTo>
                    <a:pt x="311" y="22753"/>
                  </a:lnTo>
                  <a:cubicBezTo>
                    <a:pt x="0" y="24705"/>
                    <a:pt x="1319" y="26527"/>
                    <a:pt x="3270" y="26850"/>
                  </a:cubicBezTo>
                  <a:cubicBezTo>
                    <a:pt x="3451" y="26876"/>
                    <a:pt x="3632" y="26889"/>
                    <a:pt x="3813" y="26889"/>
                  </a:cubicBezTo>
                  <a:cubicBezTo>
                    <a:pt x="5441" y="26889"/>
                    <a:pt x="6760" y="25687"/>
                    <a:pt x="7057" y="23839"/>
                  </a:cubicBezTo>
                  <a:lnTo>
                    <a:pt x="9461" y="8873"/>
                  </a:lnTo>
                  <a:cubicBezTo>
                    <a:pt x="9590" y="8058"/>
                    <a:pt x="9422" y="7218"/>
                    <a:pt x="8983" y="6533"/>
                  </a:cubicBezTo>
                  <a:cubicBezTo>
                    <a:pt x="8582" y="5887"/>
                    <a:pt x="7936" y="5435"/>
                    <a:pt x="7199" y="5293"/>
                  </a:cubicBezTo>
                  <a:lnTo>
                    <a:pt x="6785" y="5228"/>
                  </a:lnTo>
                  <a:cubicBezTo>
                    <a:pt x="6670" y="5209"/>
                    <a:pt x="6556" y="5200"/>
                    <a:pt x="6444" y="5200"/>
                  </a:cubicBezTo>
                  <a:cubicBezTo>
                    <a:pt x="5188" y="5200"/>
                    <a:pt x="4164" y="6365"/>
                    <a:pt x="3903" y="7955"/>
                  </a:cubicBezTo>
                  <a:cubicBezTo>
                    <a:pt x="3903" y="7955"/>
                    <a:pt x="2249" y="19160"/>
                    <a:pt x="2133" y="20013"/>
                  </a:cubicBezTo>
                  <a:cubicBezTo>
                    <a:pt x="2070" y="20467"/>
                    <a:pt x="2287" y="20687"/>
                    <a:pt x="2513" y="20687"/>
                  </a:cubicBezTo>
                  <a:cubicBezTo>
                    <a:pt x="2706" y="20687"/>
                    <a:pt x="2905" y="20529"/>
                    <a:pt x="2947" y="20220"/>
                  </a:cubicBezTo>
                  <a:cubicBezTo>
                    <a:pt x="3102" y="18902"/>
                    <a:pt x="4575" y="8084"/>
                    <a:pt x="4575" y="8084"/>
                  </a:cubicBezTo>
                  <a:cubicBezTo>
                    <a:pt x="4767" y="6933"/>
                    <a:pt x="5593" y="6105"/>
                    <a:pt x="6445" y="6105"/>
                  </a:cubicBezTo>
                  <a:cubicBezTo>
                    <a:pt x="6511" y="6105"/>
                    <a:pt x="6577" y="6110"/>
                    <a:pt x="6643" y="6120"/>
                  </a:cubicBezTo>
                  <a:lnTo>
                    <a:pt x="7057" y="6184"/>
                  </a:lnTo>
                  <a:cubicBezTo>
                    <a:pt x="7548" y="6288"/>
                    <a:pt x="7974" y="6598"/>
                    <a:pt x="8233" y="7025"/>
                  </a:cubicBezTo>
                  <a:cubicBezTo>
                    <a:pt x="8556" y="7529"/>
                    <a:pt x="8672" y="8136"/>
                    <a:pt x="8582" y="8731"/>
                  </a:cubicBezTo>
                  <a:lnTo>
                    <a:pt x="6178" y="23709"/>
                  </a:lnTo>
                  <a:cubicBezTo>
                    <a:pt x="5944" y="25105"/>
                    <a:pt x="4997" y="26000"/>
                    <a:pt x="3800" y="26000"/>
                  </a:cubicBezTo>
                  <a:cubicBezTo>
                    <a:pt x="3678" y="26000"/>
                    <a:pt x="3553" y="25990"/>
                    <a:pt x="3425" y="25971"/>
                  </a:cubicBezTo>
                  <a:cubicBezTo>
                    <a:pt x="1978" y="25726"/>
                    <a:pt x="983" y="24369"/>
                    <a:pt x="1215" y="22908"/>
                  </a:cubicBezTo>
                  <a:lnTo>
                    <a:pt x="4395" y="3160"/>
                  </a:lnTo>
                  <a:cubicBezTo>
                    <a:pt x="4604" y="1854"/>
                    <a:pt x="5730" y="917"/>
                    <a:pt x="7020" y="917"/>
                  </a:cubicBezTo>
                  <a:cubicBezTo>
                    <a:pt x="7160" y="917"/>
                    <a:pt x="7302" y="928"/>
                    <a:pt x="7445" y="950"/>
                  </a:cubicBezTo>
                  <a:lnTo>
                    <a:pt x="8039" y="1054"/>
                  </a:lnTo>
                  <a:cubicBezTo>
                    <a:pt x="8789" y="1183"/>
                    <a:pt x="9461" y="1571"/>
                    <a:pt x="9939" y="2165"/>
                  </a:cubicBezTo>
                  <a:cubicBezTo>
                    <a:pt x="10417" y="2708"/>
                    <a:pt x="10637" y="3432"/>
                    <a:pt x="10546" y="4155"/>
                  </a:cubicBezTo>
                  <a:lnTo>
                    <a:pt x="8246" y="18436"/>
                  </a:lnTo>
                  <a:cubicBezTo>
                    <a:pt x="8195" y="18772"/>
                    <a:pt x="8456" y="18967"/>
                    <a:pt x="8710" y="18967"/>
                  </a:cubicBezTo>
                  <a:cubicBezTo>
                    <a:pt x="8907" y="18967"/>
                    <a:pt x="9098" y="18851"/>
                    <a:pt x="9138" y="18592"/>
                  </a:cubicBezTo>
                  <a:lnTo>
                    <a:pt x="11438" y="4298"/>
                  </a:lnTo>
                  <a:cubicBezTo>
                    <a:pt x="11580" y="3315"/>
                    <a:pt x="11283" y="2320"/>
                    <a:pt x="10624" y="1584"/>
                  </a:cubicBezTo>
                  <a:cubicBezTo>
                    <a:pt x="10004" y="821"/>
                    <a:pt x="9138" y="317"/>
                    <a:pt x="8168" y="149"/>
                  </a:cubicBezTo>
                  <a:lnTo>
                    <a:pt x="7574" y="46"/>
                  </a:lnTo>
                  <a:cubicBezTo>
                    <a:pt x="7384" y="15"/>
                    <a:pt x="7195" y="1"/>
                    <a:pt x="70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7" name="Google Shape;37;p5"/>
          <p:cNvGrpSpPr/>
          <p:nvPr/>
        </p:nvGrpSpPr>
        <p:grpSpPr>
          <a:xfrm rot="-3008970">
            <a:off x="10908946" y="-16299"/>
            <a:ext cx="497324" cy="1076341"/>
            <a:chOff x="6387350" y="1078650"/>
            <a:chExt cx="317325" cy="686775"/>
          </a:xfrm>
        </p:grpSpPr>
        <p:sp>
          <p:nvSpPr>
            <p:cNvPr id="38" name="Google Shape;38;p5"/>
            <p:cNvSpPr/>
            <p:nvPr/>
          </p:nvSpPr>
          <p:spPr>
            <a:xfrm>
              <a:off x="6387350" y="1093175"/>
              <a:ext cx="289200" cy="672250"/>
            </a:xfrm>
            <a:custGeom>
              <a:avLst/>
              <a:gdLst/>
              <a:ahLst/>
              <a:cxnLst/>
              <a:rect l="l" t="t" r="r" b="b"/>
              <a:pathLst>
                <a:path w="11568" h="26890" extrusionOk="0">
                  <a:moveTo>
                    <a:pt x="7008" y="1"/>
                  </a:moveTo>
                  <a:cubicBezTo>
                    <a:pt x="5290" y="1"/>
                    <a:pt x="3770" y="1246"/>
                    <a:pt x="3490" y="3006"/>
                  </a:cubicBezTo>
                  <a:lnTo>
                    <a:pt x="311" y="22754"/>
                  </a:lnTo>
                  <a:cubicBezTo>
                    <a:pt x="1" y="24705"/>
                    <a:pt x="1332" y="26527"/>
                    <a:pt x="3271" y="26851"/>
                  </a:cubicBezTo>
                  <a:cubicBezTo>
                    <a:pt x="3452" y="26876"/>
                    <a:pt x="3633" y="26889"/>
                    <a:pt x="3813" y="26889"/>
                  </a:cubicBezTo>
                  <a:cubicBezTo>
                    <a:pt x="5442" y="26889"/>
                    <a:pt x="6773" y="25674"/>
                    <a:pt x="7044" y="23839"/>
                  </a:cubicBezTo>
                  <a:lnTo>
                    <a:pt x="9448" y="8860"/>
                  </a:lnTo>
                  <a:cubicBezTo>
                    <a:pt x="9591" y="8046"/>
                    <a:pt x="9410" y="7219"/>
                    <a:pt x="8970" y="6521"/>
                  </a:cubicBezTo>
                  <a:cubicBezTo>
                    <a:pt x="8582" y="5875"/>
                    <a:pt x="7923" y="5423"/>
                    <a:pt x="7187" y="5280"/>
                  </a:cubicBezTo>
                  <a:lnTo>
                    <a:pt x="6773" y="5216"/>
                  </a:lnTo>
                  <a:cubicBezTo>
                    <a:pt x="6658" y="5197"/>
                    <a:pt x="6543" y="5187"/>
                    <a:pt x="6428" y="5187"/>
                  </a:cubicBezTo>
                  <a:cubicBezTo>
                    <a:pt x="5145" y="5187"/>
                    <a:pt x="3958" y="6352"/>
                    <a:pt x="3697" y="7930"/>
                  </a:cubicBezTo>
                  <a:lnTo>
                    <a:pt x="2276" y="16847"/>
                  </a:lnTo>
                  <a:lnTo>
                    <a:pt x="3167" y="17002"/>
                  </a:lnTo>
                  <a:lnTo>
                    <a:pt x="4602" y="8072"/>
                  </a:lnTo>
                  <a:cubicBezTo>
                    <a:pt x="4782" y="6932"/>
                    <a:pt x="5586" y="6092"/>
                    <a:pt x="6435" y="6092"/>
                  </a:cubicBezTo>
                  <a:cubicBezTo>
                    <a:pt x="6500" y="6092"/>
                    <a:pt x="6565" y="6097"/>
                    <a:pt x="6631" y="6108"/>
                  </a:cubicBezTo>
                  <a:lnTo>
                    <a:pt x="7044" y="6172"/>
                  </a:lnTo>
                  <a:cubicBezTo>
                    <a:pt x="7536" y="6276"/>
                    <a:pt x="7962" y="6586"/>
                    <a:pt x="8208" y="7012"/>
                  </a:cubicBezTo>
                  <a:cubicBezTo>
                    <a:pt x="8531" y="7516"/>
                    <a:pt x="8660" y="8124"/>
                    <a:pt x="8570" y="8718"/>
                  </a:cubicBezTo>
                  <a:lnTo>
                    <a:pt x="6153" y="23684"/>
                  </a:lnTo>
                  <a:cubicBezTo>
                    <a:pt x="5944" y="25088"/>
                    <a:pt x="5006" y="25981"/>
                    <a:pt x="3826" y="25981"/>
                  </a:cubicBezTo>
                  <a:cubicBezTo>
                    <a:pt x="3691" y="25981"/>
                    <a:pt x="3553" y="25970"/>
                    <a:pt x="3413" y="25946"/>
                  </a:cubicBezTo>
                  <a:cubicBezTo>
                    <a:pt x="1965" y="25713"/>
                    <a:pt x="970" y="24356"/>
                    <a:pt x="1203" y="22896"/>
                  </a:cubicBezTo>
                  <a:lnTo>
                    <a:pt x="4382" y="3148"/>
                  </a:lnTo>
                  <a:cubicBezTo>
                    <a:pt x="4592" y="1842"/>
                    <a:pt x="5728" y="904"/>
                    <a:pt x="7011" y="904"/>
                  </a:cubicBezTo>
                  <a:cubicBezTo>
                    <a:pt x="7150" y="904"/>
                    <a:pt x="7291" y="915"/>
                    <a:pt x="7432" y="938"/>
                  </a:cubicBezTo>
                  <a:lnTo>
                    <a:pt x="8027" y="1041"/>
                  </a:lnTo>
                  <a:cubicBezTo>
                    <a:pt x="8776" y="1171"/>
                    <a:pt x="9448" y="1558"/>
                    <a:pt x="9939" y="2153"/>
                  </a:cubicBezTo>
                  <a:cubicBezTo>
                    <a:pt x="10418" y="2696"/>
                    <a:pt x="10637" y="3419"/>
                    <a:pt x="10534" y="4130"/>
                  </a:cubicBezTo>
                  <a:lnTo>
                    <a:pt x="8246" y="18424"/>
                  </a:lnTo>
                  <a:lnTo>
                    <a:pt x="9138" y="18566"/>
                  </a:lnTo>
                  <a:lnTo>
                    <a:pt x="11426" y="4285"/>
                  </a:lnTo>
                  <a:cubicBezTo>
                    <a:pt x="11568" y="3303"/>
                    <a:pt x="11271" y="2321"/>
                    <a:pt x="10637" y="1571"/>
                  </a:cubicBezTo>
                  <a:cubicBezTo>
                    <a:pt x="10017" y="822"/>
                    <a:pt x="9138" y="305"/>
                    <a:pt x="8169" y="150"/>
                  </a:cubicBezTo>
                  <a:lnTo>
                    <a:pt x="7574" y="46"/>
                  </a:lnTo>
                  <a:cubicBezTo>
                    <a:pt x="7384" y="16"/>
                    <a:pt x="7195" y="1"/>
                    <a:pt x="7008" y="1"/>
                  </a:cubicBezTo>
                  <a:close/>
                </a:path>
              </a:pathLst>
            </a:custGeom>
            <a:solidFill>
              <a:srgbClr val="29486D">
                <a:alpha val="236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" name="Google Shape;39;p5"/>
            <p:cNvSpPr/>
            <p:nvPr/>
          </p:nvSpPr>
          <p:spPr>
            <a:xfrm>
              <a:off x="6415150" y="1078650"/>
              <a:ext cx="289525" cy="672225"/>
            </a:xfrm>
            <a:custGeom>
              <a:avLst/>
              <a:gdLst/>
              <a:ahLst/>
              <a:cxnLst/>
              <a:rect l="l" t="t" r="r" b="b"/>
              <a:pathLst>
                <a:path w="11581" h="26889" extrusionOk="0">
                  <a:moveTo>
                    <a:pt x="7008" y="1"/>
                  </a:moveTo>
                  <a:cubicBezTo>
                    <a:pt x="5281" y="1"/>
                    <a:pt x="3770" y="1256"/>
                    <a:pt x="3490" y="3005"/>
                  </a:cubicBezTo>
                  <a:lnTo>
                    <a:pt x="311" y="22753"/>
                  </a:lnTo>
                  <a:cubicBezTo>
                    <a:pt x="0" y="24705"/>
                    <a:pt x="1319" y="26527"/>
                    <a:pt x="3270" y="26850"/>
                  </a:cubicBezTo>
                  <a:cubicBezTo>
                    <a:pt x="3451" y="26876"/>
                    <a:pt x="3632" y="26889"/>
                    <a:pt x="3813" y="26889"/>
                  </a:cubicBezTo>
                  <a:cubicBezTo>
                    <a:pt x="5441" y="26889"/>
                    <a:pt x="6760" y="25687"/>
                    <a:pt x="7057" y="23839"/>
                  </a:cubicBezTo>
                  <a:lnTo>
                    <a:pt x="9461" y="8873"/>
                  </a:lnTo>
                  <a:cubicBezTo>
                    <a:pt x="9590" y="8058"/>
                    <a:pt x="9422" y="7218"/>
                    <a:pt x="8983" y="6533"/>
                  </a:cubicBezTo>
                  <a:cubicBezTo>
                    <a:pt x="8582" y="5887"/>
                    <a:pt x="7936" y="5435"/>
                    <a:pt x="7199" y="5293"/>
                  </a:cubicBezTo>
                  <a:lnTo>
                    <a:pt x="6785" y="5228"/>
                  </a:lnTo>
                  <a:cubicBezTo>
                    <a:pt x="6670" y="5209"/>
                    <a:pt x="6556" y="5200"/>
                    <a:pt x="6444" y="5200"/>
                  </a:cubicBezTo>
                  <a:cubicBezTo>
                    <a:pt x="5188" y="5200"/>
                    <a:pt x="4164" y="6365"/>
                    <a:pt x="3903" y="7955"/>
                  </a:cubicBezTo>
                  <a:cubicBezTo>
                    <a:pt x="3903" y="7955"/>
                    <a:pt x="2249" y="19160"/>
                    <a:pt x="2133" y="20013"/>
                  </a:cubicBezTo>
                  <a:cubicBezTo>
                    <a:pt x="2070" y="20467"/>
                    <a:pt x="2287" y="20687"/>
                    <a:pt x="2513" y="20687"/>
                  </a:cubicBezTo>
                  <a:cubicBezTo>
                    <a:pt x="2706" y="20687"/>
                    <a:pt x="2905" y="20529"/>
                    <a:pt x="2947" y="20220"/>
                  </a:cubicBezTo>
                  <a:cubicBezTo>
                    <a:pt x="3102" y="18902"/>
                    <a:pt x="4575" y="8084"/>
                    <a:pt x="4575" y="8084"/>
                  </a:cubicBezTo>
                  <a:cubicBezTo>
                    <a:pt x="4767" y="6933"/>
                    <a:pt x="5593" y="6105"/>
                    <a:pt x="6445" y="6105"/>
                  </a:cubicBezTo>
                  <a:cubicBezTo>
                    <a:pt x="6511" y="6105"/>
                    <a:pt x="6577" y="6110"/>
                    <a:pt x="6643" y="6120"/>
                  </a:cubicBezTo>
                  <a:lnTo>
                    <a:pt x="7057" y="6184"/>
                  </a:lnTo>
                  <a:cubicBezTo>
                    <a:pt x="7548" y="6288"/>
                    <a:pt x="7974" y="6598"/>
                    <a:pt x="8233" y="7025"/>
                  </a:cubicBezTo>
                  <a:cubicBezTo>
                    <a:pt x="8556" y="7529"/>
                    <a:pt x="8672" y="8136"/>
                    <a:pt x="8582" y="8731"/>
                  </a:cubicBezTo>
                  <a:lnTo>
                    <a:pt x="6178" y="23709"/>
                  </a:lnTo>
                  <a:cubicBezTo>
                    <a:pt x="5944" y="25105"/>
                    <a:pt x="4997" y="26000"/>
                    <a:pt x="3800" y="26000"/>
                  </a:cubicBezTo>
                  <a:cubicBezTo>
                    <a:pt x="3678" y="26000"/>
                    <a:pt x="3553" y="25990"/>
                    <a:pt x="3425" y="25971"/>
                  </a:cubicBezTo>
                  <a:cubicBezTo>
                    <a:pt x="1978" y="25726"/>
                    <a:pt x="983" y="24369"/>
                    <a:pt x="1215" y="22908"/>
                  </a:cubicBezTo>
                  <a:lnTo>
                    <a:pt x="4395" y="3160"/>
                  </a:lnTo>
                  <a:cubicBezTo>
                    <a:pt x="4604" y="1854"/>
                    <a:pt x="5730" y="917"/>
                    <a:pt x="7020" y="917"/>
                  </a:cubicBezTo>
                  <a:cubicBezTo>
                    <a:pt x="7160" y="917"/>
                    <a:pt x="7302" y="928"/>
                    <a:pt x="7445" y="950"/>
                  </a:cubicBezTo>
                  <a:lnTo>
                    <a:pt x="8039" y="1054"/>
                  </a:lnTo>
                  <a:cubicBezTo>
                    <a:pt x="8789" y="1183"/>
                    <a:pt x="9461" y="1571"/>
                    <a:pt x="9939" y="2165"/>
                  </a:cubicBezTo>
                  <a:cubicBezTo>
                    <a:pt x="10417" y="2708"/>
                    <a:pt x="10637" y="3432"/>
                    <a:pt x="10546" y="4155"/>
                  </a:cubicBezTo>
                  <a:lnTo>
                    <a:pt x="8246" y="18436"/>
                  </a:lnTo>
                  <a:cubicBezTo>
                    <a:pt x="8195" y="18772"/>
                    <a:pt x="8456" y="18967"/>
                    <a:pt x="8710" y="18967"/>
                  </a:cubicBezTo>
                  <a:cubicBezTo>
                    <a:pt x="8907" y="18967"/>
                    <a:pt x="9098" y="18851"/>
                    <a:pt x="9138" y="18592"/>
                  </a:cubicBezTo>
                  <a:lnTo>
                    <a:pt x="11438" y="4298"/>
                  </a:lnTo>
                  <a:cubicBezTo>
                    <a:pt x="11580" y="3315"/>
                    <a:pt x="11283" y="2320"/>
                    <a:pt x="10624" y="1584"/>
                  </a:cubicBezTo>
                  <a:cubicBezTo>
                    <a:pt x="10004" y="821"/>
                    <a:pt x="9138" y="317"/>
                    <a:pt x="8168" y="149"/>
                  </a:cubicBezTo>
                  <a:lnTo>
                    <a:pt x="7574" y="46"/>
                  </a:lnTo>
                  <a:cubicBezTo>
                    <a:pt x="7384" y="15"/>
                    <a:pt x="7195" y="1"/>
                    <a:pt x="70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0" name="Google Shape;40;p5"/>
          <p:cNvGrpSpPr/>
          <p:nvPr/>
        </p:nvGrpSpPr>
        <p:grpSpPr>
          <a:xfrm rot="2083874">
            <a:off x="903287" y="-16237"/>
            <a:ext cx="497269" cy="1076221"/>
            <a:chOff x="6387350" y="1078650"/>
            <a:chExt cx="317325" cy="686775"/>
          </a:xfrm>
        </p:grpSpPr>
        <p:sp>
          <p:nvSpPr>
            <p:cNvPr id="41" name="Google Shape;41;p5"/>
            <p:cNvSpPr/>
            <p:nvPr/>
          </p:nvSpPr>
          <p:spPr>
            <a:xfrm>
              <a:off x="6387350" y="1093175"/>
              <a:ext cx="289200" cy="672250"/>
            </a:xfrm>
            <a:custGeom>
              <a:avLst/>
              <a:gdLst/>
              <a:ahLst/>
              <a:cxnLst/>
              <a:rect l="l" t="t" r="r" b="b"/>
              <a:pathLst>
                <a:path w="11568" h="26890" extrusionOk="0">
                  <a:moveTo>
                    <a:pt x="7008" y="1"/>
                  </a:moveTo>
                  <a:cubicBezTo>
                    <a:pt x="5290" y="1"/>
                    <a:pt x="3770" y="1246"/>
                    <a:pt x="3490" y="3006"/>
                  </a:cubicBezTo>
                  <a:lnTo>
                    <a:pt x="311" y="22754"/>
                  </a:lnTo>
                  <a:cubicBezTo>
                    <a:pt x="1" y="24705"/>
                    <a:pt x="1332" y="26527"/>
                    <a:pt x="3271" y="26851"/>
                  </a:cubicBezTo>
                  <a:cubicBezTo>
                    <a:pt x="3452" y="26876"/>
                    <a:pt x="3633" y="26889"/>
                    <a:pt x="3813" y="26889"/>
                  </a:cubicBezTo>
                  <a:cubicBezTo>
                    <a:pt x="5442" y="26889"/>
                    <a:pt x="6773" y="25674"/>
                    <a:pt x="7044" y="23839"/>
                  </a:cubicBezTo>
                  <a:lnTo>
                    <a:pt x="9448" y="8860"/>
                  </a:lnTo>
                  <a:cubicBezTo>
                    <a:pt x="9591" y="8046"/>
                    <a:pt x="9410" y="7219"/>
                    <a:pt x="8970" y="6521"/>
                  </a:cubicBezTo>
                  <a:cubicBezTo>
                    <a:pt x="8582" y="5875"/>
                    <a:pt x="7923" y="5423"/>
                    <a:pt x="7187" y="5280"/>
                  </a:cubicBezTo>
                  <a:lnTo>
                    <a:pt x="6773" y="5216"/>
                  </a:lnTo>
                  <a:cubicBezTo>
                    <a:pt x="6658" y="5197"/>
                    <a:pt x="6543" y="5187"/>
                    <a:pt x="6428" y="5187"/>
                  </a:cubicBezTo>
                  <a:cubicBezTo>
                    <a:pt x="5145" y="5187"/>
                    <a:pt x="3958" y="6352"/>
                    <a:pt x="3697" y="7930"/>
                  </a:cubicBezTo>
                  <a:lnTo>
                    <a:pt x="2276" y="16847"/>
                  </a:lnTo>
                  <a:lnTo>
                    <a:pt x="3167" y="17002"/>
                  </a:lnTo>
                  <a:lnTo>
                    <a:pt x="4602" y="8072"/>
                  </a:lnTo>
                  <a:cubicBezTo>
                    <a:pt x="4782" y="6932"/>
                    <a:pt x="5586" y="6092"/>
                    <a:pt x="6435" y="6092"/>
                  </a:cubicBezTo>
                  <a:cubicBezTo>
                    <a:pt x="6500" y="6092"/>
                    <a:pt x="6565" y="6097"/>
                    <a:pt x="6631" y="6108"/>
                  </a:cubicBezTo>
                  <a:lnTo>
                    <a:pt x="7044" y="6172"/>
                  </a:lnTo>
                  <a:cubicBezTo>
                    <a:pt x="7536" y="6276"/>
                    <a:pt x="7962" y="6586"/>
                    <a:pt x="8208" y="7012"/>
                  </a:cubicBezTo>
                  <a:cubicBezTo>
                    <a:pt x="8531" y="7516"/>
                    <a:pt x="8660" y="8124"/>
                    <a:pt x="8570" y="8718"/>
                  </a:cubicBezTo>
                  <a:lnTo>
                    <a:pt x="6153" y="23684"/>
                  </a:lnTo>
                  <a:cubicBezTo>
                    <a:pt x="5944" y="25088"/>
                    <a:pt x="5006" y="25981"/>
                    <a:pt x="3826" y="25981"/>
                  </a:cubicBezTo>
                  <a:cubicBezTo>
                    <a:pt x="3691" y="25981"/>
                    <a:pt x="3553" y="25970"/>
                    <a:pt x="3413" y="25946"/>
                  </a:cubicBezTo>
                  <a:cubicBezTo>
                    <a:pt x="1965" y="25713"/>
                    <a:pt x="970" y="24356"/>
                    <a:pt x="1203" y="22896"/>
                  </a:cubicBezTo>
                  <a:lnTo>
                    <a:pt x="4382" y="3148"/>
                  </a:lnTo>
                  <a:cubicBezTo>
                    <a:pt x="4592" y="1842"/>
                    <a:pt x="5728" y="904"/>
                    <a:pt x="7011" y="904"/>
                  </a:cubicBezTo>
                  <a:cubicBezTo>
                    <a:pt x="7150" y="904"/>
                    <a:pt x="7291" y="915"/>
                    <a:pt x="7432" y="938"/>
                  </a:cubicBezTo>
                  <a:lnTo>
                    <a:pt x="8027" y="1041"/>
                  </a:lnTo>
                  <a:cubicBezTo>
                    <a:pt x="8776" y="1171"/>
                    <a:pt x="9448" y="1558"/>
                    <a:pt x="9939" y="2153"/>
                  </a:cubicBezTo>
                  <a:cubicBezTo>
                    <a:pt x="10418" y="2696"/>
                    <a:pt x="10637" y="3419"/>
                    <a:pt x="10534" y="4130"/>
                  </a:cubicBezTo>
                  <a:lnTo>
                    <a:pt x="8246" y="18424"/>
                  </a:lnTo>
                  <a:lnTo>
                    <a:pt x="9138" y="18566"/>
                  </a:lnTo>
                  <a:lnTo>
                    <a:pt x="11426" y="4285"/>
                  </a:lnTo>
                  <a:cubicBezTo>
                    <a:pt x="11568" y="3303"/>
                    <a:pt x="11271" y="2321"/>
                    <a:pt x="10637" y="1571"/>
                  </a:cubicBezTo>
                  <a:cubicBezTo>
                    <a:pt x="10017" y="822"/>
                    <a:pt x="9138" y="305"/>
                    <a:pt x="8169" y="150"/>
                  </a:cubicBezTo>
                  <a:lnTo>
                    <a:pt x="7574" y="46"/>
                  </a:lnTo>
                  <a:cubicBezTo>
                    <a:pt x="7384" y="16"/>
                    <a:pt x="7195" y="1"/>
                    <a:pt x="7008" y="1"/>
                  </a:cubicBezTo>
                  <a:close/>
                </a:path>
              </a:pathLst>
            </a:custGeom>
            <a:solidFill>
              <a:srgbClr val="29486D">
                <a:alpha val="236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" name="Google Shape;42;p5"/>
            <p:cNvSpPr/>
            <p:nvPr/>
          </p:nvSpPr>
          <p:spPr>
            <a:xfrm>
              <a:off x="6415150" y="1078650"/>
              <a:ext cx="289525" cy="672225"/>
            </a:xfrm>
            <a:custGeom>
              <a:avLst/>
              <a:gdLst/>
              <a:ahLst/>
              <a:cxnLst/>
              <a:rect l="l" t="t" r="r" b="b"/>
              <a:pathLst>
                <a:path w="11581" h="26889" extrusionOk="0">
                  <a:moveTo>
                    <a:pt x="7008" y="1"/>
                  </a:moveTo>
                  <a:cubicBezTo>
                    <a:pt x="5281" y="1"/>
                    <a:pt x="3770" y="1256"/>
                    <a:pt x="3490" y="3005"/>
                  </a:cubicBezTo>
                  <a:lnTo>
                    <a:pt x="311" y="22753"/>
                  </a:lnTo>
                  <a:cubicBezTo>
                    <a:pt x="0" y="24705"/>
                    <a:pt x="1319" y="26527"/>
                    <a:pt x="3270" y="26850"/>
                  </a:cubicBezTo>
                  <a:cubicBezTo>
                    <a:pt x="3451" y="26876"/>
                    <a:pt x="3632" y="26889"/>
                    <a:pt x="3813" y="26889"/>
                  </a:cubicBezTo>
                  <a:cubicBezTo>
                    <a:pt x="5441" y="26889"/>
                    <a:pt x="6760" y="25687"/>
                    <a:pt x="7057" y="23839"/>
                  </a:cubicBezTo>
                  <a:lnTo>
                    <a:pt x="9461" y="8873"/>
                  </a:lnTo>
                  <a:cubicBezTo>
                    <a:pt x="9590" y="8058"/>
                    <a:pt x="9422" y="7218"/>
                    <a:pt x="8983" y="6533"/>
                  </a:cubicBezTo>
                  <a:cubicBezTo>
                    <a:pt x="8582" y="5887"/>
                    <a:pt x="7936" y="5435"/>
                    <a:pt x="7199" y="5293"/>
                  </a:cubicBezTo>
                  <a:lnTo>
                    <a:pt x="6785" y="5228"/>
                  </a:lnTo>
                  <a:cubicBezTo>
                    <a:pt x="6670" y="5209"/>
                    <a:pt x="6556" y="5200"/>
                    <a:pt x="6444" y="5200"/>
                  </a:cubicBezTo>
                  <a:cubicBezTo>
                    <a:pt x="5188" y="5200"/>
                    <a:pt x="4164" y="6365"/>
                    <a:pt x="3903" y="7955"/>
                  </a:cubicBezTo>
                  <a:cubicBezTo>
                    <a:pt x="3903" y="7955"/>
                    <a:pt x="2249" y="19160"/>
                    <a:pt x="2133" y="20013"/>
                  </a:cubicBezTo>
                  <a:cubicBezTo>
                    <a:pt x="2070" y="20467"/>
                    <a:pt x="2287" y="20687"/>
                    <a:pt x="2513" y="20687"/>
                  </a:cubicBezTo>
                  <a:cubicBezTo>
                    <a:pt x="2706" y="20687"/>
                    <a:pt x="2905" y="20529"/>
                    <a:pt x="2947" y="20220"/>
                  </a:cubicBezTo>
                  <a:cubicBezTo>
                    <a:pt x="3102" y="18902"/>
                    <a:pt x="4575" y="8084"/>
                    <a:pt x="4575" y="8084"/>
                  </a:cubicBezTo>
                  <a:cubicBezTo>
                    <a:pt x="4767" y="6933"/>
                    <a:pt x="5593" y="6105"/>
                    <a:pt x="6445" y="6105"/>
                  </a:cubicBezTo>
                  <a:cubicBezTo>
                    <a:pt x="6511" y="6105"/>
                    <a:pt x="6577" y="6110"/>
                    <a:pt x="6643" y="6120"/>
                  </a:cubicBezTo>
                  <a:lnTo>
                    <a:pt x="7057" y="6184"/>
                  </a:lnTo>
                  <a:cubicBezTo>
                    <a:pt x="7548" y="6288"/>
                    <a:pt x="7974" y="6598"/>
                    <a:pt x="8233" y="7025"/>
                  </a:cubicBezTo>
                  <a:cubicBezTo>
                    <a:pt x="8556" y="7529"/>
                    <a:pt x="8672" y="8136"/>
                    <a:pt x="8582" y="8731"/>
                  </a:cubicBezTo>
                  <a:lnTo>
                    <a:pt x="6178" y="23709"/>
                  </a:lnTo>
                  <a:cubicBezTo>
                    <a:pt x="5944" y="25105"/>
                    <a:pt x="4997" y="26000"/>
                    <a:pt x="3800" y="26000"/>
                  </a:cubicBezTo>
                  <a:cubicBezTo>
                    <a:pt x="3678" y="26000"/>
                    <a:pt x="3553" y="25990"/>
                    <a:pt x="3425" y="25971"/>
                  </a:cubicBezTo>
                  <a:cubicBezTo>
                    <a:pt x="1978" y="25726"/>
                    <a:pt x="983" y="24369"/>
                    <a:pt x="1215" y="22908"/>
                  </a:cubicBezTo>
                  <a:lnTo>
                    <a:pt x="4395" y="3160"/>
                  </a:lnTo>
                  <a:cubicBezTo>
                    <a:pt x="4604" y="1854"/>
                    <a:pt x="5730" y="917"/>
                    <a:pt x="7020" y="917"/>
                  </a:cubicBezTo>
                  <a:cubicBezTo>
                    <a:pt x="7160" y="917"/>
                    <a:pt x="7302" y="928"/>
                    <a:pt x="7445" y="950"/>
                  </a:cubicBezTo>
                  <a:lnTo>
                    <a:pt x="8039" y="1054"/>
                  </a:lnTo>
                  <a:cubicBezTo>
                    <a:pt x="8789" y="1183"/>
                    <a:pt x="9461" y="1571"/>
                    <a:pt x="9939" y="2165"/>
                  </a:cubicBezTo>
                  <a:cubicBezTo>
                    <a:pt x="10417" y="2708"/>
                    <a:pt x="10637" y="3432"/>
                    <a:pt x="10546" y="4155"/>
                  </a:cubicBezTo>
                  <a:lnTo>
                    <a:pt x="8246" y="18436"/>
                  </a:lnTo>
                  <a:cubicBezTo>
                    <a:pt x="8195" y="18772"/>
                    <a:pt x="8456" y="18967"/>
                    <a:pt x="8710" y="18967"/>
                  </a:cubicBezTo>
                  <a:cubicBezTo>
                    <a:pt x="8907" y="18967"/>
                    <a:pt x="9098" y="18851"/>
                    <a:pt x="9138" y="18592"/>
                  </a:cubicBezTo>
                  <a:lnTo>
                    <a:pt x="11438" y="4298"/>
                  </a:lnTo>
                  <a:cubicBezTo>
                    <a:pt x="11580" y="3315"/>
                    <a:pt x="11283" y="2320"/>
                    <a:pt x="10624" y="1584"/>
                  </a:cubicBezTo>
                  <a:cubicBezTo>
                    <a:pt x="10004" y="821"/>
                    <a:pt x="9138" y="317"/>
                    <a:pt x="8168" y="149"/>
                  </a:cubicBezTo>
                  <a:lnTo>
                    <a:pt x="7574" y="46"/>
                  </a:lnTo>
                  <a:cubicBezTo>
                    <a:pt x="7384" y="15"/>
                    <a:pt x="7195" y="1"/>
                    <a:pt x="700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3" name="Google Shape;43;p5"/>
          <p:cNvGrpSpPr/>
          <p:nvPr/>
        </p:nvGrpSpPr>
        <p:grpSpPr>
          <a:xfrm rot="61418">
            <a:off x="134086" y="571626"/>
            <a:ext cx="497349" cy="1076393"/>
            <a:chOff x="6387350" y="1078650"/>
            <a:chExt cx="317325" cy="686775"/>
          </a:xfrm>
        </p:grpSpPr>
        <p:sp>
          <p:nvSpPr>
            <p:cNvPr id="44" name="Google Shape;44;p5"/>
            <p:cNvSpPr/>
            <p:nvPr/>
          </p:nvSpPr>
          <p:spPr>
            <a:xfrm>
              <a:off x="6387350" y="1093175"/>
              <a:ext cx="289200" cy="672250"/>
            </a:xfrm>
            <a:custGeom>
              <a:avLst/>
              <a:gdLst/>
              <a:ahLst/>
              <a:cxnLst/>
              <a:rect l="l" t="t" r="r" b="b"/>
              <a:pathLst>
                <a:path w="11568" h="26890" extrusionOk="0">
                  <a:moveTo>
                    <a:pt x="7008" y="1"/>
                  </a:moveTo>
                  <a:cubicBezTo>
                    <a:pt x="5290" y="1"/>
                    <a:pt x="3770" y="1246"/>
                    <a:pt x="3490" y="3006"/>
                  </a:cubicBezTo>
                  <a:lnTo>
                    <a:pt x="311" y="22754"/>
                  </a:lnTo>
                  <a:cubicBezTo>
                    <a:pt x="1" y="24705"/>
                    <a:pt x="1332" y="26527"/>
                    <a:pt x="3271" y="26851"/>
                  </a:cubicBezTo>
                  <a:cubicBezTo>
                    <a:pt x="3452" y="26876"/>
                    <a:pt x="3633" y="26889"/>
                    <a:pt x="3813" y="26889"/>
                  </a:cubicBezTo>
                  <a:cubicBezTo>
                    <a:pt x="5442" y="26889"/>
                    <a:pt x="6773" y="25674"/>
                    <a:pt x="7044" y="23839"/>
                  </a:cubicBezTo>
                  <a:lnTo>
                    <a:pt x="9448" y="8860"/>
                  </a:lnTo>
                  <a:cubicBezTo>
                    <a:pt x="9591" y="8046"/>
                    <a:pt x="9410" y="7219"/>
                    <a:pt x="8970" y="6521"/>
                  </a:cubicBezTo>
                  <a:cubicBezTo>
                    <a:pt x="8582" y="5875"/>
                    <a:pt x="7923" y="5423"/>
                    <a:pt x="7187" y="5280"/>
                  </a:cubicBezTo>
                  <a:lnTo>
                    <a:pt x="6773" y="5216"/>
                  </a:lnTo>
                  <a:cubicBezTo>
                    <a:pt x="6658" y="5197"/>
                    <a:pt x="6543" y="5187"/>
                    <a:pt x="6428" y="5187"/>
                  </a:cubicBezTo>
                  <a:cubicBezTo>
                    <a:pt x="5145" y="5187"/>
                    <a:pt x="3958" y="6352"/>
                    <a:pt x="3697" y="7930"/>
                  </a:cubicBezTo>
                  <a:lnTo>
                    <a:pt x="2276" y="16847"/>
                  </a:lnTo>
                  <a:lnTo>
                    <a:pt x="3167" y="17002"/>
                  </a:lnTo>
                  <a:lnTo>
                    <a:pt x="4602" y="8072"/>
                  </a:lnTo>
                  <a:cubicBezTo>
                    <a:pt x="4782" y="6932"/>
                    <a:pt x="5586" y="6092"/>
                    <a:pt x="6435" y="6092"/>
                  </a:cubicBezTo>
                  <a:cubicBezTo>
                    <a:pt x="6500" y="6092"/>
                    <a:pt x="6565" y="6097"/>
                    <a:pt x="6631" y="6108"/>
                  </a:cubicBezTo>
                  <a:lnTo>
                    <a:pt x="7044" y="6172"/>
                  </a:lnTo>
                  <a:cubicBezTo>
                    <a:pt x="7536" y="6276"/>
                    <a:pt x="7962" y="6586"/>
                    <a:pt x="8208" y="7012"/>
                  </a:cubicBezTo>
                  <a:cubicBezTo>
                    <a:pt x="8531" y="7516"/>
                    <a:pt x="8660" y="8124"/>
                    <a:pt x="8570" y="8718"/>
                  </a:cubicBezTo>
                  <a:lnTo>
                    <a:pt x="6153" y="23684"/>
                  </a:lnTo>
                  <a:cubicBezTo>
                    <a:pt x="5944" y="25088"/>
                    <a:pt x="5006" y="25981"/>
                    <a:pt x="3826" y="25981"/>
                  </a:cubicBezTo>
                  <a:cubicBezTo>
                    <a:pt x="3691" y="25981"/>
                    <a:pt x="3553" y="25970"/>
                    <a:pt x="3413" y="25946"/>
                  </a:cubicBezTo>
                  <a:cubicBezTo>
                    <a:pt x="1965" y="25713"/>
                    <a:pt x="970" y="24356"/>
                    <a:pt x="1203" y="22896"/>
                  </a:cubicBezTo>
                  <a:lnTo>
                    <a:pt x="4382" y="3148"/>
                  </a:lnTo>
                  <a:cubicBezTo>
                    <a:pt x="4592" y="1842"/>
                    <a:pt x="5728" y="904"/>
                    <a:pt x="7011" y="904"/>
                  </a:cubicBezTo>
                  <a:cubicBezTo>
                    <a:pt x="7150" y="904"/>
                    <a:pt x="7291" y="915"/>
                    <a:pt x="7432" y="938"/>
                  </a:cubicBezTo>
                  <a:lnTo>
                    <a:pt x="8027" y="1041"/>
                  </a:lnTo>
                  <a:cubicBezTo>
                    <a:pt x="8776" y="1171"/>
                    <a:pt x="9448" y="1558"/>
                    <a:pt x="9939" y="2153"/>
                  </a:cubicBezTo>
                  <a:cubicBezTo>
                    <a:pt x="10418" y="2696"/>
                    <a:pt x="10637" y="3419"/>
                    <a:pt x="10534" y="4130"/>
                  </a:cubicBezTo>
                  <a:lnTo>
                    <a:pt x="8246" y="18424"/>
                  </a:lnTo>
                  <a:lnTo>
                    <a:pt x="9138" y="18566"/>
                  </a:lnTo>
                  <a:lnTo>
                    <a:pt x="11426" y="4285"/>
                  </a:lnTo>
                  <a:cubicBezTo>
                    <a:pt x="11568" y="3303"/>
                    <a:pt x="11271" y="2321"/>
                    <a:pt x="10637" y="1571"/>
                  </a:cubicBezTo>
                  <a:cubicBezTo>
                    <a:pt x="10017" y="822"/>
                    <a:pt x="9138" y="305"/>
                    <a:pt x="8169" y="150"/>
                  </a:cubicBezTo>
                  <a:lnTo>
                    <a:pt x="7574" y="46"/>
                  </a:lnTo>
                  <a:cubicBezTo>
                    <a:pt x="7384" y="16"/>
                    <a:pt x="7195" y="1"/>
                    <a:pt x="7008" y="1"/>
                  </a:cubicBezTo>
                  <a:close/>
                </a:path>
              </a:pathLst>
            </a:custGeom>
            <a:solidFill>
              <a:srgbClr val="29486D">
                <a:alpha val="236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5" name="Google Shape;45;p5"/>
            <p:cNvSpPr/>
            <p:nvPr/>
          </p:nvSpPr>
          <p:spPr>
            <a:xfrm>
              <a:off x="6415150" y="1078650"/>
              <a:ext cx="289525" cy="672225"/>
            </a:xfrm>
            <a:custGeom>
              <a:avLst/>
              <a:gdLst/>
              <a:ahLst/>
              <a:cxnLst/>
              <a:rect l="l" t="t" r="r" b="b"/>
              <a:pathLst>
                <a:path w="11581" h="26889" extrusionOk="0">
                  <a:moveTo>
                    <a:pt x="7008" y="1"/>
                  </a:moveTo>
                  <a:cubicBezTo>
                    <a:pt x="5281" y="1"/>
                    <a:pt x="3770" y="1256"/>
                    <a:pt x="3490" y="3005"/>
                  </a:cubicBezTo>
                  <a:lnTo>
                    <a:pt x="311" y="22753"/>
                  </a:lnTo>
                  <a:cubicBezTo>
                    <a:pt x="0" y="24705"/>
                    <a:pt x="1319" y="26527"/>
                    <a:pt x="3270" y="26850"/>
                  </a:cubicBezTo>
                  <a:cubicBezTo>
                    <a:pt x="3451" y="26876"/>
                    <a:pt x="3632" y="26889"/>
                    <a:pt x="3813" y="26889"/>
                  </a:cubicBezTo>
                  <a:cubicBezTo>
                    <a:pt x="5441" y="26889"/>
                    <a:pt x="6760" y="25687"/>
                    <a:pt x="7057" y="23839"/>
                  </a:cubicBezTo>
                  <a:lnTo>
                    <a:pt x="9461" y="8873"/>
                  </a:lnTo>
                  <a:cubicBezTo>
                    <a:pt x="9590" y="8058"/>
                    <a:pt x="9422" y="7218"/>
                    <a:pt x="8983" y="6533"/>
                  </a:cubicBezTo>
                  <a:cubicBezTo>
                    <a:pt x="8582" y="5887"/>
                    <a:pt x="7936" y="5435"/>
                    <a:pt x="7199" y="5293"/>
                  </a:cubicBezTo>
                  <a:lnTo>
                    <a:pt x="6785" y="5228"/>
                  </a:lnTo>
                  <a:cubicBezTo>
                    <a:pt x="6670" y="5209"/>
                    <a:pt x="6556" y="5200"/>
                    <a:pt x="6444" y="5200"/>
                  </a:cubicBezTo>
                  <a:cubicBezTo>
                    <a:pt x="5188" y="5200"/>
                    <a:pt x="4164" y="6365"/>
                    <a:pt x="3903" y="7955"/>
                  </a:cubicBezTo>
                  <a:cubicBezTo>
                    <a:pt x="3903" y="7955"/>
                    <a:pt x="2249" y="19160"/>
                    <a:pt x="2133" y="20013"/>
                  </a:cubicBezTo>
                  <a:cubicBezTo>
                    <a:pt x="2070" y="20467"/>
                    <a:pt x="2287" y="20687"/>
                    <a:pt x="2513" y="20687"/>
                  </a:cubicBezTo>
                  <a:cubicBezTo>
                    <a:pt x="2706" y="20687"/>
                    <a:pt x="2905" y="20529"/>
                    <a:pt x="2947" y="20220"/>
                  </a:cubicBezTo>
                  <a:cubicBezTo>
                    <a:pt x="3102" y="18902"/>
                    <a:pt x="4575" y="8084"/>
                    <a:pt x="4575" y="8084"/>
                  </a:cubicBezTo>
                  <a:cubicBezTo>
                    <a:pt x="4767" y="6933"/>
                    <a:pt x="5593" y="6105"/>
                    <a:pt x="6445" y="6105"/>
                  </a:cubicBezTo>
                  <a:cubicBezTo>
                    <a:pt x="6511" y="6105"/>
                    <a:pt x="6577" y="6110"/>
                    <a:pt x="6643" y="6120"/>
                  </a:cubicBezTo>
                  <a:lnTo>
                    <a:pt x="7057" y="6184"/>
                  </a:lnTo>
                  <a:cubicBezTo>
                    <a:pt x="7548" y="6288"/>
                    <a:pt x="7974" y="6598"/>
                    <a:pt x="8233" y="7025"/>
                  </a:cubicBezTo>
                  <a:cubicBezTo>
                    <a:pt x="8556" y="7529"/>
                    <a:pt x="8672" y="8136"/>
                    <a:pt x="8582" y="8731"/>
                  </a:cubicBezTo>
                  <a:lnTo>
                    <a:pt x="6178" y="23709"/>
                  </a:lnTo>
                  <a:cubicBezTo>
                    <a:pt x="5944" y="25105"/>
                    <a:pt x="4997" y="26000"/>
                    <a:pt x="3800" y="26000"/>
                  </a:cubicBezTo>
                  <a:cubicBezTo>
                    <a:pt x="3678" y="26000"/>
                    <a:pt x="3553" y="25990"/>
                    <a:pt x="3425" y="25971"/>
                  </a:cubicBezTo>
                  <a:cubicBezTo>
                    <a:pt x="1978" y="25726"/>
                    <a:pt x="983" y="24369"/>
                    <a:pt x="1215" y="22908"/>
                  </a:cubicBezTo>
                  <a:lnTo>
                    <a:pt x="4395" y="3160"/>
                  </a:lnTo>
                  <a:cubicBezTo>
                    <a:pt x="4604" y="1854"/>
                    <a:pt x="5730" y="917"/>
                    <a:pt x="7020" y="917"/>
                  </a:cubicBezTo>
                  <a:cubicBezTo>
                    <a:pt x="7160" y="917"/>
                    <a:pt x="7302" y="928"/>
                    <a:pt x="7445" y="950"/>
                  </a:cubicBezTo>
                  <a:lnTo>
                    <a:pt x="8039" y="1054"/>
                  </a:lnTo>
                  <a:cubicBezTo>
                    <a:pt x="8789" y="1183"/>
                    <a:pt x="9461" y="1571"/>
                    <a:pt x="9939" y="2165"/>
                  </a:cubicBezTo>
                  <a:cubicBezTo>
                    <a:pt x="10417" y="2708"/>
                    <a:pt x="10637" y="3432"/>
                    <a:pt x="10546" y="4155"/>
                  </a:cubicBezTo>
                  <a:lnTo>
                    <a:pt x="8246" y="18436"/>
                  </a:lnTo>
                  <a:cubicBezTo>
                    <a:pt x="8195" y="18772"/>
                    <a:pt x="8456" y="18967"/>
                    <a:pt x="8710" y="18967"/>
                  </a:cubicBezTo>
                  <a:cubicBezTo>
                    <a:pt x="8907" y="18967"/>
                    <a:pt x="9098" y="18851"/>
                    <a:pt x="9138" y="18592"/>
                  </a:cubicBezTo>
                  <a:lnTo>
                    <a:pt x="11438" y="4298"/>
                  </a:lnTo>
                  <a:cubicBezTo>
                    <a:pt x="11580" y="3315"/>
                    <a:pt x="11283" y="2320"/>
                    <a:pt x="10624" y="1584"/>
                  </a:cubicBezTo>
                  <a:cubicBezTo>
                    <a:pt x="10004" y="821"/>
                    <a:pt x="9138" y="317"/>
                    <a:pt x="8168" y="149"/>
                  </a:cubicBezTo>
                  <a:lnTo>
                    <a:pt x="7574" y="46"/>
                  </a:lnTo>
                  <a:cubicBezTo>
                    <a:pt x="7384" y="15"/>
                    <a:pt x="7195" y="1"/>
                    <a:pt x="700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867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156686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defTabSz="91427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defTabSz="9142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defTabSz="9142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defTabSz="9142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defTabSz="9142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503630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002F7-A36E-46D7-9BEC-6737803FEF39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DF77-755D-4632-A7C3-5105703746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856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002F7-A36E-46D7-9BEC-6737803FEF39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DF77-755D-4632-A7C3-5105703746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744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002F7-A36E-46D7-9BEC-6737803FEF39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DF77-755D-4632-A7C3-5105703746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5479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002F7-A36E-46D7-9BEC-6737803FEF39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DF77-755D-4632-A7C3-5105703746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5443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002F7-A36E-46D7-9BEC-6737803FEF39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DF77-755D-4632-A7C3-5105703746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2597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002F7-A36E-46D7-9BEC-6737803FEF39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DF77-755D-4632-A7C3-5105703746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7385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002F7-A36E-46D7-9BEC-6737803FEF39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DF77-755D-4632-A7C3-5105703746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418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1002F7-A36E-46D7-9BEC-6737803FEF39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E5DF77-755D-4632-A7C3-5105703746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8483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1002F7-A36E-46D7-9BEC-6737803FEF39}" type="datetimeFigureOut">
              <a:rPr lang="en-US" smtClean="0"/>
              <a:pPr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E5DF77-755D-4632-A7C3-5105703746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1994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5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11.png"/><Relationship Id="rId18" Type="http://schemas.openxmlformats.org/officeDocument/2006/relationships/image" Target="../media/image76.gif"/><Relationship Id="rId3" Type="http://schemas.openxmlformats.org/officeDocument/2006/relationships/audio" Target="../media/audio1.wav"/><Relationship Id="rId7" Type="http://schemas.openxmlformats.org/officeDocument/2006/relationships/image" Target="../media/image73.wmf"/><Relationship Id="rId12" Type="http://schemas.openxmlformats.org/officeDocument/2006/relationships/image" Target="../media/image10.png"/><Relationship Id="rId17" Type="http://schemas.openxmlformats.org/officeDocument/2006/relationships/image" Target="../media/image75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60.bin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9.png"/><Relationship Id="rId5" Type="http://schemas.openxmlformats.org/officeDocument/2006/relationships/image" Target="../media/image72.png"/><Relationship Id="rId15" Type="http://schemas.openxmlformats.org/officeDocument/2006/relationships/image" Target="../media/image3.png"/><Relationship Id="rId10" Type="http://schemas.openxmlformats.org/officeDocument/2006/relationships/image" Target="../media/image1.png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71.png"/><Relationship Id="rId9" Type="http://schemas.openxmlformats.org/officeDocument/2006/relationships/image" Target="../media/image74.wmf"/><Relationship Id="rId1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image" Target="../media/image78.png"/><Relationship Id="rId7" Type="http://schemas.openxmlformats.org/officeDocument/2006/relationships/oleObject" Target="../embeddings/oleObject6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83.png"/><Relationship Id="rId4" Type="http://schemas.openxmlformats.org/officeDocument/2006/relationships/image" Target="../media/image79.png"/><Relationship Id="rId9" Type="http://schemas.openxmlformats.org/officeDocument/2006/relationships/image" Target="../media/image8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71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90.wmf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87.wmf"/><Relationship Id="rId19" Type="http://schemas.openxmlformats.org/officeDocument/2006/relationships/image" Target="../media/image92.png"/><Relationship Id="rId4" Type="http://schemas.openxmlformats.org/officeDocument/2006/relationships/image" Target="../media/image8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8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4.png"/><Relationship Id="rId4" Type="http://schemas.openxmlformats.org/officeDocument/2006/relationships/image" Target="../media/image9.png"/><Relationship Id="rId9" Type="http://schemas.openxmlformats.org/officeDocument/2006/relationships/image" Target="../media/image13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.png"/><Relationship Id="rId1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6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wmf"/><Relationship Id="rId17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1.png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3.wmf"/><Relationship Id="rId5" Type="http://schemas.openxmlformats.org/officeDocument/2006/relationships/image" Target="../media/image16.png"/><Relationship Id="rId15" Type="http://schemas.openxmlformats.org/officeDocument/2006/relationships/image" Target="../media/image10.png"/><Relationship Id="rId23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5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png"/><Relationship Id="rId22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png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oleObject" Target="../embeddings/oleObject8.bin"/><Relationship Id="rId21" Type="http://schemas.openxmlformats.org/officeDocument/2006/relationships/image" Target="../media/image27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1.png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33" Type="http://schemas.openxmlformats.org/officeDocument/2006/relationships/image" Target="../media/image33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31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wmf"/><Relationship Id="rId11" Type="http://schemas.openxmlformats.org/officeDocument/2006/relationships/image" Target="../media/image10.png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4.png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17.bin"/><Relationship Id="rId10" Type="http://schemas.openxmlformats.org/officeDocument/2006/relationships/image" Target="../media/image9.png"/><Relationship Id="rId19" Type="http://schemas.openxmlformats.org/officeDocument/2006/relationships/image" Target="../media/image26.wmf"/><Relationship Id="rId31" Type="http://schemas.openxmlformats.org/officeDocument/2006/relationships/image" Target="../media/image32.wmf"/><Relationship Id="rId4" Type="http://schemas.openxmlformats.org/officeDocument/2006/relationships/image" Target="../media/image18.wmf"/><Relationship Id="rId9" Type="http://schemas.openxmlformats.org/officeDocument/2006/relationships/image" Target="../media/image1.png"/><Relationship Id="rId14" Type="http://schemas.openxmlformats.org/officeDocument/2006/relationships/image" Target="../media/image3.png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18.bin"/><Relationship Id="rId8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png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9" Type="http://schemas.openxmlformats.org/officeDocument/2006/relationships/oleObject" Target="../embeddings/oleObject34.bin"/><Relationship Id="rId21" Type="http://schemas.openxmlformats.org/officeDocument/2006/relationships/image" Target="../media/image36.wmf"/><Relationship Id="rId34" Type="http://schemas.openxmlformats.org/officeDocument/2006/relationships/image" Target="../media/image42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1.png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33" Type="http://schemas.openxmlformats.org/officeDocument/2006/relationships/oleObject" Target="../embeddings/oleObject31.bin"/><Relationship Id="rId38" Type="http://schemas.openxmlformats.org/officeDocument/2006/relationships/image" Target="../media/image44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39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wmf"/><Relationship Id="rId11" Type="http://schemas.openxmlformats.org/officeDocument/2006/relationships/image" Target="../media/image10.png"/><Relationship Id="rId24" Type="http://schemas.openxmlformats.org/officeDocument/2006/relationships/oleObject" Target="../embeddings/oleObject27.bin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33.bin"/><Relationship Id="rId40" Type="http://schemas.openxmlformats.org/officeDocument/2006/relationships/image" Target="../media/image45.w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4.png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29.bin"/><Relationship Id="rId36" Type="http://schemas.openxmlformats.org/officeDocument/2006/relationships/image" Target="../media/image43.wmf"/><Relationship Id="rId10" Type="http://schemas.openxmlformats.org/officeDocument/2006/relationships/image" Target="../media/image9.png"/><Relationship Id="rId19" Type="http://schemas.openxmlformats.org/officeDocument/2006/relationships/image" Target="../media/image35.wmf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18.wmf"/><Relationship Id="rId9" Type="http://schemas.openxmlformats.org/officeDocument/2006/relationships/image" Target="../media/image1.png"/><Relationship Id="rId14" Type="http://schemas.openxmlformats.org/officeDocument/2006/relationships/image" Target="../media/image3.png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30.wmf"/><Relationship Id="rId30" Type="http://schemas.openxmlformats.org/officeDocument/2006/relationships/image" Target="../media/image40.png"/><Relationship Id="rId35" Type="http://schemas.openxmlformats.org/officeDocument/2006/relationships/oleObject" Target="../embeddings/oleObject32.bin"/><Relationship Id="rId8" Type="http://schemas.openxmlformats.org/officeDocument/2006/relationships/image" Target="../media/image20.wmf"/><Relationship Id="rId3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4.emf"/><Relationship Id="rId26" Type="http://schemas.openxmlformats.org/officeDocument/2006/relationships/image" Target="../media/image9.png"/><Relationship Id="rId3" Type="http://schemas.openxmlformats.org/officeDocument/2006/relationships/image" Target="../media/image46.png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1.bin"/><Relationship Id="rId25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29" Type="http://schemas.openxmlformats.org/officeDocument/2006/relationships/image" Target="../media/image1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7.emf"/><Relationship Id="rId32" Type="http://schemas.openxmlformats.org/officeDocument/2006/relationships/image" Target="../media/image58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11.png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47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image" Target="../media/image10.png"/><Relationship Id="rId30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61.wmf"/><Relationship Id="rId3" Type="http://schemas.openxmlformats.org/officeDocument/2006/relationships/image" Target="../media/image1.png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47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60.wmf"/><Relationship Id="rId5" Type="http://schemas.openxmlformats.org/officeDocument/2006/relationships/image" Target="../media/image10.png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9.png"/><Relationship Id="rId9" Type="http://schemas.openxmlformats.org/officeDocument/2006/relationships/image" Target="../media/image59.png"/><Relationship Id="rId14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53.bin"/><Relationship Id="rId26" Type="http://schemas.openxmlformats.org/officeDocument/2006/relationships/image" Target="../media/image70.png"/><Relationship Id="rId3" Type="http://schemas.openxmlformats.org/officeDocument/2006/relationships/image" Target="../media/image1.png"/><Relationship Id="rId21" Type="http://schemas.openxmlformats.org/officeDocument/2006/relationships/image" Target="../media/image53.wmf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67.wmf"/><Relationship Id="rId25" Type="http://schemas.openxmlformats.org/officeDocument/2006/relationships/image" Target="../media/image69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64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10.png"/><Relationship Id="rId15" Type="http://schemas.openxmlformats.org/officeDocument/2006/relationships/image" Target="../media/image66.wmf"/><Relationship Id="rId23" Type="http://schemas.openxmlformats.org/officeDocument/2006/relationships/image" Target="../media/image68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2.wmf"/><Relationship Id="rId4" Type="http://schemas.openxmlformats.org/officeDocument/2006/relationships/image" Target="../media/image9.png"/><Relationship Id="rId9" Type="http://schemas.openxmlformats.org/officeDocument/2006/relationships/image" Target="../media/image59.png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71.png"/><Relationship Id="rId7" Type="http://schemas.openxmlformats.org/officeDocument/2006/relationships/image" Target="../media/image1.png"/><Relationship Id="rId12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11.png"/><Relationship Id="rId4" Type="http://schemas.openxmlformats.org/officeDocument/2006/relationships/image" Target="../media/image72.png"/><Relationship Id="rId9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160" y="30837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767794" y="880608"/>
            <a:ext cx="8968677" cy="25543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333" b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 1: BÀI </a:t>
            </a:r>
            <a:r>
              <a:rPr lang="en-US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1: TẬP HỢP Q CÁC </a:t>
            </a:r>
          </a:p>
          <a:p>
            <a:pPr algn="ctr"/>
            <a:r>
              <a:rPr lang="en-US" altLang="zh-CN" sz="5333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SỐ HỮU TỈ</a:t>
            </a:r>
            <a:endParaRPr lang="zh-CN" altLang="en-US" sz="5333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56937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5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ardrop 13"/>
          <p:cNvSpPr/>
          <p:nvPr/>
        </p:nvSpPr>
        <p:spPr>
          <a:xfrm>
            <a:off x="9912738" y="1573193"/>
            <a:ext cx="1704768" cy="1351036"/>
          </a:xfrm>
          <a:prstGeom prst="teardrop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2000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28636" y="1426854"/>
            <a:ext cx="5797552" cy="736470"/>
            <a:chOff x="631060" y="2754468"/>
            <a:chExt cx="5617340" cy="73647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1060" y="2754468"/>
              <a:ext cx="685800" cy="723900"/>
            </a:xfrm>
            <a:prstGeom prst="rect">
              <a:avLst/>
            </a:prstGeom>
          </p:spPr>
        </p:pic>
        <p:grpSp>
          <p:nvGrpSpPr>
            <p:cNvPr id="19" name="Group 18"/>
            <p:cNvGrpSpPr/>
            <p:nvPr/>
          </p:nvGrpSpPr>
          <p:grpSpPr>
            <a:xfrm>
              <a:off x="1498382" y="3029273"/>
              <a:ext cx="4750018" cy="461665"/>
              <a:chOff x="1268708" y="4828848"/>
              <a:chExt cx="4750018" cy="461665"/>
            </a:xfrm>
          </p:grpSpPr>
          <p:sp>
            <p:nvSpPr>
              <p:cNvPr id="5" name="Rectangle 2"/>
              <p:cNvSpPr>
                <a:spLocks noChangeArrowheads="1"/>
              </p:cNvSpPr>
              <p:nvPr/>
            </p:nvSpPr>
            <p:spPr bwMode="auto">
              <a:xfrm>
                <a:off x="1268708" y="4828848"/>
                <a:ext cx="475001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nl-NL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kumimoji="0" lang="nl-NL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ểu diễn số hữu tỉ          trên</a:t>
                </a:r>
                <a:r>
                  <a:rPr kumimoji="0" lang="nl-NL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ục số.</a:t>
                </a:r>
                <a:r>
                  <a:rPr kumimoji="0" lang="nl-NL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11566601"/>
                  </p:ext>
                </p:extLst>
              </p:nvPr>
            </p:nvGraphicFramePr>
            <p:xfrm>
              <a:off x="3600730" y="4845334"/>
              <a:ext cx="701959" cy="4437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30057" imgH="203112" progId="">
                      <p:embed/>
                    </p:oleObj>
                  </mc:Choice>
                  <mc:Fallback>
                    <p:oleObj name="Equation" r:id="rId6" imgW="330057" imgH="20311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730" y="4845334"/>
                            <a:ext cx="701959" cy="44379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152400" y="352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75"/>
          <p:cNvSpPr>
            <a:spLocks noChangeArrowheads="1"/>
          </p:cNvSpPr>
          <p:nvPr/>
        </p:nvSpPr>
        <p:spPr bwMode="auto">
          <a:xfrm flipV="1">
            <a:off x="50458117" y="888634"/>
            <a:ext cx="60830528" cy="133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311625" y="819246"/>
            <a:ext cx="3585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SỐ HỮU TỈ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75378" y="2033533"/>
            <a:ext cx="12496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8254"/>
              </p:ext>
            </p:extLst>
          </p:nvPr>
        </p:nvGraphicFramePr>
        <p:xfrm>
          <a:off x="5612093" y="3053926"/>
          <a:ext cx="1355752" cy="56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495000" progId="Equation.DSMT4">
                  <p:embed/>
                </p:oleObj>
              </mc:Choice>
              <mc:Fallback>
                <p:oleObj name="Equation" r:id="rId8" imgW="9651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093" y="3053926"/>
                        <a:ext cx="1355752" cy="56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268708" y="1250251"/>
            <a:ext cx="6998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BIỂU DIỄN SỐ HỮU TỈ TRÊN TRỤC SỐ </a:t>
            </a:r>
          </a:p>
        </p:txBody>
      </p:sp>
      <p:sp>
        <p:nvSpPr>
          <p:cNvPr id="28" name="矩形 3"/>
          <p:cNvSpPr/>
          <p:nvPr/>
        </p:nvSpPr>
        <p:spPr>
          <a:xfrm>
            <a:off x="0" y="-213626"/>
            <a:ext cx="12192000" cy="1022137"/>
          </a:xfrm>
          <a:prstGeom prst="rect">
            <a:avLst/>
          </a:prstGeom>
          <a:blipFill>
            <a:blip r:embed="rId10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图片 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8862" y="121278"/>
            <a:ext cx="1180308" cy="440025"/>
          </a:xfrm>
          <a:prstGeom prst="rect">
            <a:avLst/>
          </a:prstGeom>
        </p:spPr>
      </p:pic>
      <p:pic>
        <p:nvPicPr>
          <p:cNvPr id="31" name="图片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32" name="图片 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33" name="图片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3503" y="-213626"/>
            <a:ext cx="702097" cy="1105620"/>
          </a:xfrm>
          <a:prstGeom prst="rect">
            <a:avLst/>
          </a:prstGeom>
        </p:spPr>
      </p:pic>
      <p:pic>
        <p:nvPicPr>
          <p:cNvPr id="35" name="图片 1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606" y="-110064"/>
            <a:ext cx="675801" cy="1063241"/>
          </a:xfrm>
          <a:prstGeom prst="rect">
            <a:avLst/>
          </a:prstGeom>
        </p:spPr>
      </p:pic>
      <p:sp>
        <p:nvSpPr>
          <p:cNvPr id="36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3281571" y="196630"/>
            <a:ext cx="6819675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TẬP HỢP Q CÁC SỐ HỮU TỈ 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1000272" y="2386228"/>
            <a:ext cx="6851388" cy="461666"/>
            <a:chOff x="485638" y="3289315"/>
            <a:chExt cx="6851388" cy="461666"/>
          </a:xfrm>
        </p:grpSpPr>
        <p:sp>
          <p:nvSpPr>
            <p:cNvPr id="38" name="Rectangle 8"/>
            <p:cNvSpPr>
              <a:spLocks noChangeArrowheads="1"/>
            </p:cNvSpPr>
            <p:nvPr/>
          </p:nvSpPr>
          <p:spPr bwMode="auto">
            <a:xfrm>
              <a:off x="485638" y="3289316"/>
              <a:ext cx="298190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ể biểu diễn số hữu tỉ </a:t>
              </a:r>
              <a:endPara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659857"/>
                </p:ext>
              </p:extLst>
            </p:nvPr>
          </p:nvGraphicFramePr>
          <p:xfrm>
            <a:off x="3179479" y="3376412"/>
            <a:ext cx="760412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30120" imgH="203040" progId="Equation.DSMT4">
                    <p:embed/>
                  </p:oleObj>
                </mc:Choice>
                <mc:Fallback>
                  <p:oleObj name="Equation" r:id="rId16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479" y="3376412"/>
                          <a:ext cx="760412" cy="3571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9"/>
            <p:cNvSpPr>
              <a:spLocks noChangeArrowheads="1"/>
            </p:cNvSpPr>
            <p:nvPr/>
          </p:nvSpPr>
          <p:spPr bwMode="auto">
            <a:xfrm>
              <a:off x="3810098" y="3289315"/>
              <a:ext cx="352692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</a:t>
              </a: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ên</a:t>
              </a:r>
              <a:r>
                <a:rPr kumimoji="0" lang="nl-NL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rục số </a:t>
              </a: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làm như sau:</a:t>
              </a:r>
              <a:endPara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" name="Rectangle 40"/>
          <p:cNvSpPr/>
          <p:nvPr/>
        </p:nvSpPr>
        <p:spPr>
          <a:xfrm>
            <a:off x="714829" y="3539299"/>
            <a:ext cx="11150281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hia đoạn thẳng đơn vị thành </a:t>
            </a: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ười</a:t>
            </a: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ần bằng nhau. Lấy một đoạn làm đơn vị mới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15"/>
          <p:cNvSpPr>
            <a:spLocks noChangeArrowheads="1"/>
          </p:cNvSpPr>
          <p:nvPr/>
        </p:nvSpPr>
        <p:spPr bwMode="auto">
          <a:xfrm>
            <a:off x="1859190" y="4384608"/>
            <a:ext cx="51261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 D </a:t>
            </a:r>
            <a:r>
              <a: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 diễn số</a:t>
            </a:r>
            <a:r>
              <a:rPr kumimoji="0" lang="nl-NL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ữu tỉ -0,3 .       </a:t>
            </a:r>
            <a:endParaRPr kumimoji="0" lang="nl-NL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" name="Rectangle 13"/>
          <p:cNvSpPr>
            <a:spLocks noChangeArrowheads="1"/>
          </p:cNvSpPr>
          <p:nvPr/>
        </p:nvSpPr>
        <p:spPr bwMode="auto">
          <a:xfrm>
            <a:off x="744653" y="4029131"/>
            <a:ext cx="1165598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Đi theo chiều ngược</a:t>
            </a:r>
            <a:r>
              <a:rPr kumimoji="0" lang="nl-NL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ới chiều </a:t>
            </a:r>
            <a:r>
              <a: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 của trục số, bắt đầu từ điểm 0 ta lấy 3 đơn</a:t>
            </a:r>
            <a:r>
              <a:rPr kumimoji="0" lang="nl-NL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ị mới đến điểm D. </a:t>
            </a:r>
            <a:endParaRPr kumimoji="0" lang="nl-NL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5977" y="3076853"/>
            <a:ext cx="5096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+ Viết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0,3 </a:t>
            </a:r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dưới dạng phân số tối giản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8" name="Picture 10" descr="Digit 180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4803" y="5429358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2" name="Group 41"/>
          <p:cNvGrpSpPr/>
          <p:nvPr/>
        </p:nvGrpSpPr>
        <p:grpSpPr>
          <a:xfrm>
            <a:off x="1338189" y="4791925"/>
            <a:ext cx="8382000" cy="1274865"/>
            <a:chOff x="565152" y="1336573"/>
            <a:chExt cx="8382000" cy="1274865"/>
          </a:xfrm>
        </p:grpSpPr>
        <p:sp>
          <p:nvSpPr>
            <p:cNvPr id="43" name="Line 29">
              <a:extLst>
                <a:ext uri="{FF2B5EF4-FFF2-40B4-BE49-F238E27FC236}">
                  <a16:creationId xmlns:a16="http://schemas.microsoft.com/office/drawing/2014/main" id="{66482FA1-B97D-42C6-AF9A-666085BB5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5152" y="1876425"/>
              <a:ext cx="8382000" cy="1588"/>
            </a:xfrm>
            <a:prstGeom prst="line">
              <a:avLst/>
            </a:prstGeom>
            <a:noFill/>
            <a:ln w="38100" cap="rnd">
              <a:solidFill>
                <a:srgbClr val="0000FF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30">
              <a:extLst>
                <a:ext uri="{FF2B5EF4-FFF2-40B4-BE49-F238E27FC236}">
                  <a16:creationId xmlns:a16="http://schemas.microsoft.com/office/drawing/2014/main" id="{2B0C2B05-9CFB-4461-A65D-E39A2309F1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1265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31">
              <a:extLst>
                <a:ext uri="{FF2B5EF4-FFF2-40B4-BE49-F238E27FC236}">
                  <a16:creationId xmlns:a16="http://schemas.microsoft.com/office/drawing/2014/main" id="{8583C49B-B089-4554-8F59-BCC19A69B3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57377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32">
              <a:extLst>
                <a:ext uri="{FF2B5EF4-FFF2-40B4-BE49-F238E27FC236}">
                  <a16:creationId xmlns:a16="http://schemas.microsoft.com/office/drawing/2014/main" id="{10A0A729-1824-4F05-A521-E0F2FB7D35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03490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33">
              <a:extLst>
                <a:ext uri="{FF2B5EF4-FFF2-40B4-BE49-F238E27FC236}">
                  <a16:creationId xmlns:a16="http://schemas.microsoft.com/office/drawing/2014/main" id="{82010B65-FEE2-47EC-80FE-89453FEDDF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0715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34">
              <a:extLst>
                <a:ext uri="{FF2B5EF4-FFF2-40B4-BE49-F238E27FC236}">
                  <a16:creationId xmlns:a16="http://schemas.microsoft.com/office/drawing/2014/main" id="{91507716-14F3-4BE1-91C7-91DEF470EF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6827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35">
              <a:extLst>
                <a:ext uri="{FF2B5EF4-FFF2-40B4-BE49-F238E27FC236}">
                  <a16:creationId xmlns:a16="http://schemas.microsoft.com/office/drawing/2014/main" id="{B689378F-050A-4453-AAC3-12D0D328E1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52940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36">
              <a:extLst>
                <a:ext uri="{FF2B5EF4-FFF2-40B4-BE49-F238E27FC236}">
                  <a16:creationId xmlns:a16="http://schemas.microsoft.com/office/drawing/2014/main" id="{13EA6451-E340-43E5-A37D-7A1A729268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45165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37">
              <a:extLst>
                <a:ext uri="{FF2B5EF4-FFF2-40B4-BE49-F238E27FC236}">
                  <a16:creationId xmlns:a16="http://schemas.microsoft.com/office/drawing/2014/main" id="{C404252E-4B81-4A8E-96D1-53B90C6E49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91277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38">
              <a:extLst>
                <a:ext uri="{FF2B5EF4-FFF2-40B4-BE49-F238E27FC236}">
                  <a16:creationId xmlns:a16="http://schemas.microsoft.com/office/drawing/2014/main" id="{F8FC539E-EE67-4761-AFB8-A1F91E12A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46915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39">
              <a:extLst>
                <a:ext uri="{FF2B5EF4-FFF2-40B4-BE49-F238E27FC236}">
                  <a16:creationId xmlns:a16="http://schemas.microsoft.com/office/drawing/2014/main" id="{D871CC92-C44F-4B67-AFE3-A565B15DE7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93027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41">
              <a:extLst>
                <a:ext uri="{FF2B5EF4-FFF2-40B4-BE49-F238E27FC236}">
                  <a16:creationId xmlns:a16="http://schemas.microsoft.com/office/drawing/2014/main" id="{EE5E61EA-A404-4B53-A563-B8A0F4B4E8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7940" y="18415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472454" y="1905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992280" y="1960470"/>
              <a:ext cx="44114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-1</a:t>
              </a:r>
            </a:p>
          </p:txBody>
        </p:sp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8692838"/>
                </p:ext>
              </p:extLst>
            </p:nvPr>
          </p:nvGraphicFramePr>
          <p:xfrm>
            <a:off x="5562600" y="1905000"/>
            <a:ext cx="410190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28600" imgH="393480" progId="Equation.DSMT4">
                    <p:embed/>
                  </p:oleObj>
                </mc:Choice>
                <mc:Fallback>
                  <p:oleObj name="Equation" r:id="rId19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562600" y="1905000"/>
                          <a:ext cx="410190" cy="706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61"/>
            <p:cNvSpPr txBox="1"/>
            <p:nvPr/>
          </p:nvSpPr>
          <p:spPr>
            <a:xfrm>
              <a:off x="5526180" y="1336573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39058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31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1" grpId="0"/>
      <p:bldP spid="44" grpId="0"/>
      <p:bldP spid="45" grpId="0"/>
      <p:bldP spid="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01" y="3698502"/>
            <a:ext cx="4601523" cy="171547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1475" y="2860926"/>
            <a:ext cx="5479696" cy="233066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5360" y="2019198"/>
            <a:ext cx="1550424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500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11500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5943001" y="3429000"/>
            <a:ext cx="45966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539643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738611" y="203816"/>
            <a:ext cx="1694053" cy="52322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BÀI TẬP </a:t>
            </a:r>
            <a:endParaRPr lang="zh-CN" altLang="en-US" sz="28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805" y="10954"/>
            <a:ext cx="966837" cy="966837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28330" y="5650176"/>
            <a:ext cx="1281630" cy="128163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2008203" y="982445"/>
            <a:ext cx="8224715" cy="1692771"/>
            <a:chOff x="1382131" y="1149901"/>
            <a:chExt cx="3348505" cy="1482475"/>
          </a:xfrm>
        </p:grpSpPr>
        <p:sp>
          <p:nvSpPr>
            <p:cNvPr id="5" name="TextBox 4"/>
            <p:cNvSpPr txBox="1"/>
            <p:nvPr/>
          </p:nvSpPr>
          <p:spPr>
            <a:xfrm>
              <a:off x="1382131" y="1149901"/>
              <a:ext cx="3348505" cy="14824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6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6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6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ữu</a:t>
              </a:r>
              <a:r>
                <a:rPr lang="en-US" sz="26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6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6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6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26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6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endParaRPr lang="en-US" sz="2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5682197"/>
                </p:ext>
              </p:extLst>
            </p:nvPr>
          </p:nvGraphicFramePr>
          <p:xfrm>
            <a:off x="1734686" y="1601897"/>
            <a:ext cx="172379" cy="546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75862" imgH="361612" progId="">
                    <p:embed/>
                  </p:oleObj>
                </mc:Choice>
                <mc:Fallback>
                  <p:oleObj name="Equation" r:id="rId5" imgW="275862" imgH="361612" progId="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686" y="1601897"/>
                          <a:ext cx="172379" cy="5466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1507304" y="1680800"/>
              <a:ext cx="45476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</a:rPr>
                <a:t>a)</a:t>
              </a:r>
              <a:endParaRPr lang="en-US" sz="2400" dirty="0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4170903" y="1572109"/>
            <a:ext cx="5153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b)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2933910" y="2579948"/>
            <a:ext cx="221998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 </a:t>
            </a:r>
            <a:r>
              <a:rPr lang="en-US" sz="260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31605" y="4740763"/>
            <a:ext cx="55429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49047" y="3281082"/>
            <a:ext cx="53685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032071"/>
              </p:ext>
            </p:extLst>
          </p:nvPr>
        </p:nvGraphicFramePr>
        <p:xfrm>
          <a:off x="4686301" y="1529007"/>
          <a:ext cx="301501" cy="67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787" imgH="390397" progId="">
                  <p:embed/>
                </p:oleObj>
              </mc:Choice>
              <mc:Fallback>
                <p:oleObj name="Equation" r:id="rId7" imgW="142787" imgH="390397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1" y="1529007"/>
                        <a:ext cx="301501" cy="6703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70" name="Picture 1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611" y="3099942"/>
            <a:ext cx="9186863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573" name="Picture 11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4880" y="4626781"/>
            <a:ext cx="8553450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40953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组合 39"/>
          <p:cNvGrpSpPr/>
          <p:nvPr/>
        </p:nvGrpSpPr>
        <p:grpSpPr>
          <a:xfrm>
            <a:off x="4933595" y="503603"/>
            <a:ext cx="1418220" cy="1156016"/>
            <a:chOff x="217488" y="505802"/>
            <a:chExt cx="4087812" cy="4167798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217488" y="505802"/>
              <a:ext cx="3984338" cy="4080488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4399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4070197" y="2400573"/>
            <a:ext cx="1368707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4399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3489061" y="4368934"/>
            <a:ext cx="1237239" cy="1231766"/>
            <a:chOff x="304800" y="673100"/>
            <a:chExt cx="4000500" cy="4440899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7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4399" b="1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09" y="760413"/>
              <a:ext cx="3913191" cy="4353586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4399" b="1" dirty="0">
                  <a:solidFill>
                    <a:schemeClr val="accent1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4399" b="1" dirty="0">
                <a:solidFill>
                  <a:schemeClr val="accent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730426" y="1412223"/>
            <a:ext cx="3032737" cy="2035321"/>
            <a:chOff x="730426" y="1412223"/>
            <a:chExt cx="3032737" cy="2035321"/>
          </a:xfrm>
        </p:grpSpPr>
        <p:grpSp>
          <p:nvGrpSpPr>
            <p:cNvPr id="35" name="组合 34"/>
            <p:cNvGrpSpPr/>
            <p:nvPr/>
          </p:nvGrpSpPr>
          <p:grpSpPr>
            <a:xfrm>
              <a:off x="730426" y="1412223"/>
              <a:ext cx="3032737" cy="2035321"/>
              <a:chOff x="304800" y="673100"/>
              <a:chExt cx="4000500" cy="4000500"/>
            </a:xfrm>
            <a:effectLst>
              <a:outerShdw blurRad="444500" dist="254000" dir="8100000" algn="tr" rotWithShape="0">
                <a:prstClr val="black">
                  <a:alpha val="50000"/>
                </a:prstClr>
              </a:outerShdw>
            </a:effectLst>
          </p:grpSpPr>
          <p:sp>
            <p:nvSpPr>
              <p:cNvPr id="36" name="同心圆 54"/>
              <p:cNvSpPr/>
              <p:nvPr/>
            </p:nvSpPr>
            <p:spPr>
              <a:xfrm>
                <a:off x="304800" y="673100"/>
                <a:ext cx="4000500" cy="4000500"/>
              </a:xfrm>
              <a:prstGeom prst="roundRect">
                <a:avLst>
                  <a:gd name="adj" fmla="val 9468"/>
                </a:avLst>
              </a:prstGeom>
              <a:gradFill>
                <a:gsLst>
                  <a:gs pos="0">
                    <a:schemeClr val="bg1"/>
                  </a:gs>
                  <a:gs pos="55000">
                    <a:schemeClr val="bg1">
                      <a:lumMod val="95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81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07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椭圆 55"/>
              <p:cNvSpPr/>
              <p:nvPr/>
            </p:nvSpPr>
            <p:spPr>
              <a:xfrm>
                <a:off x="392113" y="760413"/>
                <a:ext cx="3825874" cy="3825874"/>
              </a:xfrm>
              <a:prstGeom prst="roundRect">
                <a:avLst>
                  <a:gd name="adj" fmla="val 5913"/>
                </a:avLst>
              </a:prstGeom>
              <a:gradFill>
                <a:gsLst>
                  <a:gs pos="0">
                    <a:schemeClr val="bg1"/>
                  </a:gs>
                  <a:gs pos="51000">
                    <a:schemeClr val="bg1">
                      <a:lumMod val="95000"/>
                    </a:schemeClr>
                  </a:gs>
                  <a:gs pos="100000">
                    <a:schemeClr val="bg1">
                      <a:lumMod val="75000"/>
                    </a:schemeClr>
                  </a:gs>
                </a:gsLst>
                <a:lin ang="189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07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53" name="TextBox 52"/>
            <p:cNvSpPr txBox="1"/>
            <p:nvPr/>
          </p:nvSpPr>
          <p:spPr>
            <a:xfrm>
              <a:off x="898071" y="2096257"/>
              <a:ext cx="2228859" cy="769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399" b="1" dirty="0">
                  <a:solidFill>
                    <a:srgbClr val="EE6060"/>
                  </a:solidFill>
                  <a:effectLst>
                    <a:innerShdw blurRad="63500" dist="50800" dir="5400000">
                      <a:prstClr val="black">
                        <a:alpha val="50000"/>
                      </a:prstClr>
                    </a:innerShdw>
                  </a:effectLst>
                </a:rPr>
                <a:t>DẶN DÒ</a:t>
              </a:r>
              <a:endParaRPr lang="zh-CN" altLang="en-US" sz="4399" b="1" dirty="0"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6382107" y="587829"/>
            <a:ext cx="5550063" cy="12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ọc và ghi nhớ các kiến thức về </a:t>
            </a:r>
            <a:r>
              <a:rPr lang="nl-NL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 </a:t>
            </a: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ữu tỉ.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hi nhớ cách biểu diễn các số hữu tỉ trên trục số. 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5424022" y="2402700"/>
            <a:ext cx="8205392" cy="461665"/>
            <a:chOff x="1106468" y="6985333"/>
            <a:chExt cx="6306703" cy="46166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5884239"/>
                </p:ext>
              </p:extLst>
            </p:nvPr>
          </p:nvGraphicFramePr>
          <p:xfrm>
            <a:off x="3359283" y="7093361"/>
            <a:ext cx="543283" cy="346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3670" imgH="177569" progId="">
                    <p:embed/>
                  </p:oleObj>
                </mc:Choice>
                <mc:Fallback>
                  <p:oleObj name="Equation" r:id="rId3" imgW="253670" imgH="177569" progId="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9283" y="7093361"/>
                          <a:ext cx="543283" cy="346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1106468" y="6985333"/>
              <a:ext cx="63067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2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rPr>
                <a:t>Bài 1</a:t>
              </a:r>
              <a:r>
                <a:rPr kumimoji="0" lang="vi-VN" sz="2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r>
                <a:rPr kumimoji="0" lang="vi-VN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Sử dụng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vi-VN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</a:t>
              </a:r>
              <a:r>
                <a:rPr kumimoji="0" lang="vi-VN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í</a:t>
              </a:r>
              <a:r>
                <a:rPr kumimoji="0" lang="vi-VN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hiệu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o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ấu</a:t>
              </a:r>
              <a:r>
                <a:rPr kumimoji="0" lang="en-US" sz="2400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… </a:t>
              </a:r>
              <a:r>
                <a:rPr kumimoji="0" lang="en-US" sz="2400" b="0" i="0" u="none" strike="noStrike" cap="none" normalizeH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ưới</a:t>
              </a:r>
              <a:r>
                <a:rPr kumimoji="0" lang="en-US" sz="2400" b="0" i="0" u="none" strike="noStrike" cap="none" normalizeH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ây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r>
                <a:rPr kumimoji="0" lang="vi-VN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64" name="Rectangle 41"/>
          <p:cNvSpPr>
            <a:spLocks noChangeArrowheads="1"/>
          </p:cNvSpPr>
          <p:nvPr/>
        </p:nvSpPr>
        <p:spPr bwMode="auto">
          <a:xfrm>
            <a:off x="5925180" y="804854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6"/>
          <p:cNvSpPr>
            <a:spLocks noChangeArrowheads="1"/>
          </p:cNvSpPr>
          <p:nvPr/>
        </p:nvSpPr>
        <p:spPr bwMode="auto">
          <a:xfrm>
            <a:off x="685800" y="1819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5542304" y="2895947"/>
            <a:ext cx="6486039" cy="543673"/>
            <a:chOff x="5527314" y="2761037"/>
            <a:chExt cx="6486039" cy="543673"/>
          </a:xfrm>
        </p:grpSpPr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292237"/>
                </p:ext>
              </p:extLst>
            </p:nvPr>
          </p:nvGraphicFramePr>
          <p:xfrm>
            <a:off x="11062740" y="2766520"/>
            <a:ext cx="950613" cy="532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22030" imgH="393529" progId="">
                    <p:embed/>
                  </p:oleObj>
                </mc:Choice>
                <mc:Fallback>
                  <p:oleObj name="Equation" r:id="rId5" imgW="622030" imgH="393529" progId="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62740" y="2766520"/>
                          <a:ext cx="950613" cy="5327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" name="Group 103"/>
            <p:cNvGrpSpPr/>
            <p:nvPr/>
          </p:nvGrpSpPr>
          <p:grpSpPr>
            <a:xfrm>
              <a:off x="5527314" y="2761037"/>
              <a:ext cx="5151372" cy="543673"/>
              <a:chOff x="5527314" y="2761037"/>
              <a:chExt cx="5151372" cy="543673"/>
            </a:xfrm>
          </p:grpSpPr>
          <p:graphicFrame>
            <p:nvGraphicFramePr>
              <p:cNvPr id="59" name="Object 5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98751388"/>
                  </p:ext>
                </p:extLst>
              </p:nvPr>
            </p:nvGraphicFramePr>
            <p:xfrm>
              <a:off x="5836818" y="2836480"/>
              <a:ext cx="675884" cy="3578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444114" imgH="177646" progId="">
                      <p:embed/>
                    </p:oleObj>
                  </mc:Choice>
                  <mc:Fallback>
                    <p:oleObj name="Equation" r:id="rId7" imgW="444114" imgH="177646" progId="">
                      <p:embed/>
                      <p:pic>
                        <p:nvPicPr>
                          <p:cNvPr id="0" name="Picture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36818" y="2836480"/>
                            <a:ext cx="675884" cy="3578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5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97022020"/>
                  </p:ext>
                </p:extLst>
              </p:nvPr>
            </p:nvGraphicFramePr>
            <p:xfrm>
              <a:off x="7168397" y="2761037"/>
              <a:ext cx="759012" cy="5436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355292" imgH="393359" progId="">
                      <p:embed/>
                    </p:oleObj>
                  </mc:Choice>
                  <mc:Fallback>
                    <p:oleObj name="Equation" r:id="rId9" imgW="355292" imgH="393359" progId="">
                      <p:embed/>
                      <p:pic>
                        <p:nvPicPr>
                          <p:cNvPr id="0" name="Picture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68397" y="2761037"/>
                            <a:ext cx="759012" cy="5436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388585"/>
                  </p:ext>
                </p:extLst>
              </p:nvPr>
            </p:nvGraphicFramePr>
            <p:xfrm>
              <a:off x="8308119" y="2821064"/>
              <a:ext cx="770760" cy="3886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431613" imgH="203112" progId="">
                      <p:embed/>
                    </p:oleObj>
                  </mc:Choice>
                  <mc:Fallback>
                    <p:oleObj name="Equation" r:id="rId11" imgW="431613" imgH="203112" progId="">
                      <p:embed/>
                      <p:pic>
                        <p:nvPicPr>
                          <p:cNvPr id="0" name="Picture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8119" y="2821064"/>
                            <a:ext cx="770760" cy="3886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37087868"/>
                  </p:ext>
                </p:extLst>
              </p:nvPr>
            </p:nvGraphicFramePr>
            <p:xfrm>
              <a:off x="9746764" y="2835749"/>
              <a:ext cx="931922" cy="359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609336" imgH="203112" progId="">
                      <p:embed/>
                    </p:oleObj>
                  </mc:Choice>
                  <mc:Fallback>
                    <p:oleObj name="Equation" r:id="rId13" imgW="609336" imgH="203112" progId="">
                      <p:embed/>
                      <p:pic>
                        <p:nvPicPr>
                          <p:cNvPr id="0" name="Picture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46764" y="2835749"/>
                            <a:ext cx="931922" cy="359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" name="Rectangle 71"/>
              <p:cNvSpPr/>
              <p:nvPr/>
            </p:nvSpPr>
            <p:spPr>
              <a:xfrm>
                <a:off x="5527314" y="2771659"/>
                <a:ext cx="397866" cy="487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1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6829917" y="2789121"/>
                <a:ext cx="415498" cy="487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1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8011145" y="2772278"/>
                <a:ext cx="397866" cy="487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1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9414969" y="2771659"/>
                <a:ext cx="441146" cy="487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</a:t>
                </a:r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6" name="Rectangle 75"/>
            <p:cNvSpPr/>
            <p:nvPr/>
          </p:nvSpPr>
          <p:spPr>
            <a:xfrm>
              <a:off x="10729858" y="2762106"/>
              <a:ext cx="423514" cy="4875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0"/>
                </a:spcAft>
              </a:pPr>
              <a:r>
                <a: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e)</a:t>
              </a:r>
              <a:endParaRPr lang="en-US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5424022" y="2058795"/>
            <a:ext cx="27093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Làm</a:t>
            </a:r>
            <a:r>
              <a:rPr lang="en-US" altLang="zh-CN" sz="2400" dirty="0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các</a:t>
            </a:r>
            <a:r>
              <a:rPr lang="en-US" altLang="zh-CN" sz="2400" dirty="0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bài</a:t>
            </a:r>
            <a:r>
              <a:rPr lang="en-US" altLang="zh-CN" sz="2400" dirty="0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tập</a:t>
            </a:r>
            <a:r>
              <a:rPr lang="en-US" altLang="zh-CN" sz="2400" dirty="0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sau</a:t>
            </a:r>
            <a:r>
              <a:rPr lang="en-US" altLang="zh-CN" sz="2400" dirty="0">
                <a:latin typeface="Times New Roman" panose="02020603050405020304" pitchFamily="18" charset="0"/>
                <a:ea typeface="华康海报体W12" pitchFamily="81" charset="-122"/>
                <a:cs typeface="Times New Roman" panose="02020603050405020304" pitchFamily="18" charset="0"/>
              </a:rPr>
              <a:t>:</a:t>
            </a:r>
            <a:endParaRPr lang="zh-CN" altLang="en-US" sz="2400" dirty="0">
              <a:latin typeface="Times New Roman" panose="02020603050405020304" pitchFamily="18" charset="0"/>
              <a:ea typeface="华康海报体W12" pitchFamily="81" charset="-122"/>
              <a:cs typeface="Times New Roman" panose="02020603050405020304" pitchFamily="18" charset="0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5438498" y="3624168"/>
            <a:ext cx="15979077" cy="583238"/>
            <a:chOff x="5423508" y="3489258"/>
            <a:chExt cx="15979077" cy="583238"/>
          </a:xfrm>
        </p:grpSpPr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6018425"/>
                </p:ext>
              </p:extLst>
            </p:nvPr>
          </p:nvGraphicFramePr>
          <p:xfrm>
            <a:off x="8760022" y="3489258"/>
            <a:ext cx="402683" cy="58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03112" imgH="393529" progId="">
                    <p:embed/>
                  </p:oleObj>
                </mc:Choice>
                <mc:Fallback>
                  <p:oleObj name="Equation" r:id="rId15" imgW="203112" imgH="393529" progId="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0022" y="3489258"/>
                          <a:ext cx="402683" cy="58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79895"/>
                </p:ext>
              </p:extLst>
            </p:nvPr>
          </p:nvGraphicFramePr>
          <p:xfrm>
            <a:off x="9451920" y="3503402"/>
            <a:ext cx="426927" cy="512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28501" imgH="393529" progId="">
                    <p:embed/>
                  </p:oleObj>
                </mc:Choice>
                <mc:Fallback>
                  <p:oleObj name="Equation" r:id="rId17" imgW="228501" imgH="393529" progId="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51920" y="3503402"/>
                          <a:ext cx="426927" cy="5123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Rectangle 55"/>
            <p:cNvSpPr>
              <a:spLocks noChangeArrowheads="1"/>
            </p:cNvSpPr>
            <p:nvPr/>
          </p:nvSpPr>
          <p:spPr bwMode="auto">
            <a:xfrm>
              <a:off x="5423508" y="3503402"/>
              <a:ext cx="344998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</a:t>
              </a:r>
              <a:r>
                <a:rPr kumimoji="0" lang="en-US" sz="2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2: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ễn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ữu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ỉ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Rectangle 56"/>
            <p:cNvSpPr>
              <a:spLocks noChangeArrowheads="1"/>
            </p:cNvSpPr>
            <p:nvPr/>
          </p:nvSpPr>
          <p:spPr bwMode="auto">
            <a:xfrm>
              <a:off x="9210585" y="3751070"/>
              <a:ext cx="12192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</a:t>
              </a: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Rectangle 57"/>
            <p:cNvSpPr>
              <a:spLocks noChangeArrowheads="1"/>
            </p:cNvSpPr>
            <p:nvPr/>
          </p:nvSpPr>
          <p:spPr bwMode="auto">
            <a:xfrm>
              <a:off x="9856115" y="3523829"/>
              <a:ext cx="182442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ên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ục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96" name="Rectangle 72"/>
          <p:cNvSpPr>
            <a:spLocks noChangeArrowheads="1"/>
          </p:cNvSpPr>
          <p:nvPr/>
        </p:nvSpPr>
        <p:spPr bwMode="auto">
          <a:xfrm>
            <a:off x="4900948" y="4359074"/>
            <a:ext cx="702246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Chuẩn bị giờ sau: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Các em hãy ôn lại </a:t>
            </a:r>
            <a:r>
              <a: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 so sánh hai phân số, số đối của một phân số</a:t>
            </a: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Xem trước nội dung phần 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II; IV SGK 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;9.</a:t>
            </a:r>
            <a:endParaRPr kumimoji="0" lang="vi-V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椭圆 15"/>
          <p:cNvSpPr/>
          <p:nvPr/>
        </p:nvSpPr>
        <p:spPr>
          <a:xfrm>
            <a:off x="898071" y="3586995"/>
            <a:ext cx="1988355" cy="1988355"/>
          </a:xfrm>
          <a:prstGeom prst="ellipse">
            <a:avLst/>
          </a:prstGeom>
          <a:blipFill dpi="0" rotWithShape="1"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9050">
            <a:solidFill>
              <a:schemeClr val="accent3">
                <a:lumMod val="20000"/>
                <a:lumOff val="8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005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00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9" grpId="0"/>
      <p:bldP spid="9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1266092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8708" y="759697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7917" y="70140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41061" y="224306"/>
            <a:ext cx="675801" cy="106324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68708" y="1266092"/>
            <a:ext cx="9864739" cy="3489559"/>
          </a:xfrm>
          <a:prstGeom prst="rect">
            <a:avLst/>
          </a:prstGeom>
        </p:spPr>
      </p:pic>
      <p:grpSp>
        <p:nvGrpSpPr>
          <p:cNvPr id="50" name="Group 49"/>
          <p:cNvGrpSpPr/>
          <p:nvPr/>
        </p:nvGrpSpPr>
        <p:grpSpPr>
          <a:xfrm>
            <a:off x="1976921" y="4946867"/>
            <a:ext cx="9850677" cy="1911133"/>
            <a:chOff x="1503123" y="4784942"/>
            <a:chExt cx="9850677" cy="1911133"/>
          </a:xfrm>
        </p:grpSpPr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0734675" y="5657850"/>
              <a:ext cx="619125" cy="1038225"/>
            </a:xfrm>
            <a:prstGeom prst="rect">
              <a:avLst/>
            </a:prstGeom>
          </p:spPr>
        </p:pic>
        <p:grpSp>
          <p:nvGrpSpPr>
            <p:cNvPr id="52" name="Group 51"/>
            <p:cNvGrpSpPr/>
            <p:nvPr/>
          </p:nvGrpSpPr>
          <p:grpSpPr>
            <a:xfrm>
              <a:off x="1503123" y="4784942"/>
              <a:ext cx="9156526" cy="1213427"/>
              <a:chOff x="1503123" y="4784942"/>
              <a:chExt cx="9156526" cy="1213427"/>
            </a:xfrm>
          </p:grpSpPr>
          <p:sp>
            <p:nvSpPr>
              <p:cNvPr id="53" name="Cloud Callout 52"/>
              <p:cNvSpPr/>
              <p:nvPr/>
            </p:nvSpPr>
            <p:spPr>
              <a:xfrm>
                <a:off x="1503123" y="4784942"/>
                <a:ext cx="9156526" cy="1213427"/>
              </a:xfrm>
              <a:prstGeom prst="cloudCallout">
                <a:avLst>
                  <a:gd name="adj1" fmla="val 50986"/>
                  <a:gd name="adj2" fmla="val 51145"/>
                </a:avLst>
              </a:prstGeom>
              <a:solidFill>
                <a:schemeClr val="bg1"/>
              </a:solidFill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2624561" y="4976156"/>
                <a:ext cx="738373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239565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849083" y="1504271"/>
            <a:ext cx="6617185" cy="704442"/>
            <a:chOff x="751488" y="3351671"/>
            <a:chExt cx="6617185" cy="704442"/>
          </a:xfrm>
        </p:grpSpPr>
        <p:grpSp>
          <p:nvGrpSpPr>
            <p:cNvPr id="10" name="Group 9"/>
            <p:cNvGrpSpPr/>
            <p:nvPr/>
          </p:nvGrpSpPr>
          <p:grpSpPr>
            <a:xfrm>
              <a:off x="1379000" y="3351671"/>
              <a:ext cx="5989673" cy="704442"/>
              <a:chOff x="603402" y="3254549"/>
              <a:chExt cx="5847361" cy="704442"/>
            </a:xfrm>
          </p:grpSpPr>
          <p:sp>
            <p:nvSpPr>
              <p:cNvPr id="3" name="Rectangle 2"/>
              <p:cNvSpPr>
                <a:spLocks noChangeArrowheads="1"/>
              </p:cNvSpPr>
              <p:nvPr/>
            </p:nvSpPr>
            <p:spPr bwMode="auto">
              <a:xfrm>
                <a:off x="603402" y="3367283"/>
                <a:ext cx="584736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4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" name="Object 3"/>
              <p:cNvGraphicFramePr>
                <a:graphicFrameLocks noChangeAspect="1"/>
              </p:cNvGraphicFramePr>
              <p:nvPr/>
            </p:nvGraphicFramePr>
            <p:xfrm>
              <a:off x="2039751" y="3254549"/>
              <a:ext cx="1552005" cy="7044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761669" imgH="393529" progId="">
                      <p:embed/>
                    </p:oleObj>
                  </mc:Choice>
                  <mc:Fallback>
                    <p:oleObj name="Equation" r:id="rId3" imgW="761669" imgH="393529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39751" y="3254549"/>
                            <a:ext cx="1552005" cy="7044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Rectangle 3"/>
              <p:cNvSpPr>
                <a:spLocks noChangeArrowheads="1"/>
              </p:cNvSpPr>
              <p:nvPr/>
            </p:nvSpPr>
            <p:spPr bwMode="auto">
              <a:xfrm>
                <a:off x="3474617" y="3378788"/>
                <a:ext cx="254643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51488" y="3421372"/>
              <a:ext cx="561975" cy="580203"/>
            </a:xfrm>
            <a:prstGeom prst="rect">
              <a:avLst/>
            </a:prstGeom>
          </p:spPr>
        </p:pic>
      </p:grpSp>
      <p:sp>
        <p:nvSpPr>
          <p:cNvPr id="23" name="Oval 22"/>
          <p:cNvSpPr/>
          <p:nvPr/>
        </p:nvSpPr>
        <p:spPr>
          <a:xfrm>
            <a:off x="10839680" y="749436"/>
            <a:ext cx="1306362" cy="1175127"/>
          </a:xfrm>
          <a:prstGeom prst="ellipse">
            <a:avLst/>
          </a:prstGeom>
          <a:blipFill dpi="0"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192"/>
          <p:cNvSpPr>
            <a:spLocks noChangeArrowheads="1"/>
          </p:cNvSpPr>
          <p:nvPr/>
        </p:nvSpPr>
        <p:spPr bwMode="auto">
          <a:xfrm>
            <a:off x="5121586" y="14517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889303" y="670699"/>
            <a:ext cx="251784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sz="24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4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Ố HỮU TỈ</a:t>
            </a:r>
            <a:endParaRPr kumimoji="0" lang="en-US" sz="2400" b="1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3814990" y="4823723"/>
            <a:ext cx="769254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412956" y="3848042"/>
            <a:ext cx="8703995" cy="1631399"/>
            <a:chOff x="914176" y="4097432"/>
            <a:chExt cx="8703995" cy="1631399"/>
          </a:xfrm>
        </p:grpSpPr>
        <p:grpSp>
          <p:nvGrpSpPr>
            <p:cNvPr id="21" name="Group 20"/>
            <p:cNvGrpSpPr/>
            <p:nvPr/>
          </p:nvGrpSpPr>
          <p:grpSpPr>
            <a:xfrm>
              <a:off x="914176" y="4097432"/>
              <a:ext cx="8703995" cy="1631399"/>
              <a:chOff x="710006" y="5237011"/>
              <a:chExt cx="8703995" cy="1631399"/>
            </a:xfrm>
          </p:grpSpPr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8840618"/>
                  </p:ext>
                </p:extLst>
              </p:nvPr>
            </p:nvGraphicFramePr>
            <p:xfrm>
              <a:off x="6509807" y="5237011"/>
              <a:ext cx="412753" cy="8260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152334" imgH="393529" progId="Equation.DSMT4">
                      <p:embed/>
                    </p:oleObj>
                  </mc:Choice>
                  <mc:Fallback>
                    <p:oleObj name="Equation" r:id="rId7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09807" y="5237011"/>
                            <a:ext cx="412753" cy="8260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889662"/>
                  </p:ext>
                </p:extLst>
              </p:nvPr>
            </p:nvGraphicFramePr>
            <p:xfrm>
              <a:off x="7345228" y="5383902"/>
              <a:ext cx="2068773" cy="4857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926698" imgH="203112" progId="">
                      <p:embed/>
                    </p:oleObj>
                  </mc:Choice>
                  <mc:Fallback>
                    <p:oleObj name="Equation" r:id="rId9" imgW="926698" imgH="20311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45228" y="5383902"/>
                            <a:ext cx="2068773" cy="4857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ctangle 11"/>
              <p:cNvSpPr>
                <a:spLocks noChangeArrowheads="1"/>
              </p:cNvSpPr>
              <p:nvPr/>
            </p:nvSpPr>
            <p:spPr bwMode="auto">
              <a:xfrm>
                <a:off x="710006" y="5391298"/>
                <a:ext cx="584647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kumimoji="0" lang="nl-NL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hữu tỉ là số viết được dưới dạng  phân số </a:t>
                </a:r>
                <a:endPara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Rectangle 12"/>
              <p:cNvSpPr>
                <a:spLocks noChangeArrowheads="1"/>
              </p:cNvSpPr>
              <p:nvPr/>
            </p:nvSpPr>
            <p:spPr bwMode="auto">
              <a:xfrm>
                <a:off x="6716184" y="5391298"/>
                <a:ext cx="74090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:endPara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Rectangle 13"/>
              <p:cNvSpPr>
                <a:spLocks noChangeArrowheads="1"/>
              </p:cNvSpPr>
              <p:nvPr/>
            </p:nvSpPr>
            <p:spPr bwMode="auto">
              <a:xfrm>
                <a:off x="890845" y="5668081"/>
                <a:ext cx="5983574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 hợp các số hữu tỉ được kí hiệu là</a:t>
                </a: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5959020"/>
                </p:ext>
              </p:extLst>
            </p:nvPr>
          </p:nvGraphicFramePr>
          <p:xfrm>
            <a:off x="5943572" y="4953261"/>
            <a:ext cx="602701" cy="350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335" imgH="215713" progId="Equation.DSMT4">
                    <p:embed/>
                  </p:oleObj>
                </mc:Choice>
                <mc:Fallback>
                  <p:oleObj name="Equation" r:id="rId11" imgW="190335" imgH="21571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3572" y="4953261"/>
                          <a:ext cx="602701" cy="3508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3"/>
          <p:cNvSpPr/>
          <p:nvPr/>
        </p:nvSpPr>
        <p:spPr>
          <a:xfrm>
            <a:off x="0" y="-213626"/>
            <a:ext cx="12192000" cy="1022137"/>
          </a:xfrm>
          <a:prstGeom prst="rect">
            <a:avLst/>
          </a:prstGeom>
          <a:blipFill>
            <a:blip r:embed="rId1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图片 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8862" y="121278"/>
            <a:ext cx="1180308" cy="440025"/>
          </a:xfrm>
          <a:prstGeom prst="rect">
            <a:avLst/>
          </a:prstGeom>
        </p:spPr>
      </p:pic>
      <p:pic>
        <p:nvPicPr>
          <p:cNvPr id="31" name="图片 8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32" name="图片 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33" name="图片 1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3503" y="-213626"/>
            <a:ext cx="702097" cy="1105620"/>
          </a:xfrm>
          <a:prstGeom prst="rect">
            <a:avLst/>
          </a:prstGeom>
        </p:spPr>
      </p:pic>
      <p:pic>
        <p:nvPicPr>
          <p:cNvPr id="34" name="图片 1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606" y="-110064"/>
            <a:ext cx="675801" cy="1063241"/>
          </a:xfrm>
          <a:prstGeom prst="rect">
            <a:avLst/>
          </a:prstGeom>
        </p:spPr>
      </p:pic>
      <p:sp>
        <p:nvSpPr>
          <p:cNvPr id="35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3281571" y="196630"/>
            <a:ext cx="6819675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TẬP HỢP Q CÁC SỐ HỮU TỈ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82940"/>
              </p:ext>
            </p:extLst>
          </p:nvPr>
        </p:nvGraphicFramePr>
        <p:xfrm>
          <a:off x="3029310" y="2752360"/>
          <a:ext cx="1009345" cy="73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393480" progId="Equation.DSMT4">
                  <p:embed/>
                </p:oleObj>
              </mc:Choice>
              <mc:Fallback>
                <p:oleObj name="Equation" r:id="rId19" imgW="533160" imgH="39348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310" y="2752360"/>
                        <a:ext cx="1009345" cy="7389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732325"/>
              </p:ext>
            </p:extLst>
          </p:nvPr>
        </p:nvGraphicFramePr>
        <p:xfrm>
          <a:off x="4238320" y="2752725"/>
          <a:ext cx="961677" cy="73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960" imgH="393480" progId="Equation.DSMT4">
                  <p:embed/>
                </p:oleObj>
              </mc:Choice>
              <mc:Fallback>
                <p:oleObj name="Equation" r:id="rId21" imgW="507960" imgH="3934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320" y="2752725"/>
                        <a:ext cx="961677" cy="737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29028"/>
              </p:ext>
            </p:extLst>
          </p:nvPr>
        </p:nvGraphicFramePr>
        <p:xfrm>
          <a:off x="5403240" y="2752725"/>
          <a:ext cx="10572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58720" imgH="393480" progId="Equation.DSMT4">
                  <p:embed/>
                </p:oleObj>
              </mc:Choice>
              <mc:Fallback>
                <p:oleObj name="Equation" r:id="rId23" imgW="558720" imgH="39348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240" y="2752725"/>
                        <a:ext cx="1057275" cy="738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8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87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Rectangle 88"/>
          <p:cNvSpPr>
            <a:spLocks noChangeArrowheads="1"/>
          </p:cNvSpPr>
          <p:nvPr/>
        </p:nvSpPr>
        <p:spPr bwMode="auto">
          <a:xfrm>
            <a:off x="0" y="781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</a:t>
            </a: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255274" y="2290695"/>
            <a:ext cx="1301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E1704F82-29E0-84B0-6D98-516F104854B7}"/>
              </a:ext>
            </a:extLst>
          </p:cNvPr>
          <p:cNvSpPr/>
          <p:nvPr/>
        </p:nvSpPr>
        <p:spPr>
          <a:xfrm>
            <a:off x="914416" y="3652480"/>
            <a:ext cx="9365669" cy="1527709"/>
          </a:xfrm>
          <a:prstGeom prst="rect">
            <a:avLst/>
          </a:prstGeom>
          <a:noFill/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4" name="Text Box 119"/>
          <p:cNvSpPr txBox="1">
            <a:spLocks noChangeArrowheads="1"/>
          </p:cNvSpPr>
          <p:nvPr/>
        </p:nvSpPr>
        <p:spPr bwMode="auto">
          <a:xfrm>
            <a:off x="760521" y="3597733"/>
            <a:ext cx="714782" cy="61555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587956" y="2858295"/>
            <a:ext cx="4671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;             ;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924542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0" grpId="0"/>
      <p:bldP spid="53" grpId="0" animBg="1"/>
      <p:bldP spid="54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2"/>
          <p:cNvSpPr>
            <a:spLocks noChangeArrowheads="1"/>
          </p:cNvSpPr>
          <p:nvPr/>
        </p:nvSpPr>
        <p:spPr bwMode="auto">
          <a:xfrm>
            <a:off x="5121586" y="14517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889303" y="855365"/>
            <a:ext cx="251784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sz="24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4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Ố HỮU TỈ</a:t>
            </a:r>
            <a:endParaRPr kumimoji="0" lang="en-US" sz="2400" b="1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3814990" y="4823723"/>
            <a:ext cx="769254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412956" y="1243302"/>
            <a:ext cx="8703995" cy="1672964"/>
            <a:chOff x="914176" y="4055867"/>
            <a:chExt cx="8703995" cy="1672964"/>
          </a:xfrm>
        </p:grpSpPr>
        <p:grpSp>
          <p:nvGrpSpPr>
            <p:cNvPr id="21" name="Group 20"/>
            <p:cNvGrpSpPr/>
            <p:nvPr/>
          </p:nvGrpSpPr>
          <p:grpSpPr>
            <a:xfrm>
              <a:off x="914176" y="4055867"/>
              <a:ext cx="8703995" cy="1672964"/>
              <a:chOff x="710006" y="5195446"/>
              <a:chExt cx="8703995" cy="1672964"/>
            </a:xfrm>
          </p:grpSpPr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0302593"/>
                  </p:ext>
                </p:extLst>
              </p:nvPr>
            </p:nvGraphicFramePr>
            <p:xfrm>
              <a:off x="6509807" y="5195446"/>
              <a:ext cx="412753" cy="8260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52334" imgH="393529" progId="Equation.DSMT4">
                      <p:embed/>
                    </p:oleObj>
                  </mc:Choice>
                  <mc:Fallback>
                    <p:oleObj name="Equation" r:id="rId3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09807" y="5195446"/>
                            <a:ext cx="412753" cy="8260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0344255"/>
                  </p:ext>
                </p:extLst>
              </p:nvPr>
            </p:nvGraphicFramePr>
            <p:xfrm>
              <a:off x="7345228" y="5342337"/>
              <a:ext cx="2068773" cy="4857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926698" imgH="203112" progId="">
                      <p:embed/>
                    </p:oleObj>
                  </mc:Choice>
                  <mc:Fallback>
                    <p:oleObj name="Equation" r:id="rId5" imgW="926698" imgH="20311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45228" y="5342337"/>
                            <a:ext cx="2068773" cy="4857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ctangle 11"/>
              <p:cNvSpPr>
                <a:spLocks noChangeArrowheads="1"/>
              </p:cNvSpPr>
              <p:nvPr/>
            </p:nvSpPr>
            <p:spPr bwMode="auto">
              <a:xfrm>
                <a:off x="710006" y="5391298"/>
                <a:ext cx="584647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kumimoji="0" lang="nl-NL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hữu tỉ là số viết được dưới dạng  phân số </a:t>
                </a:r>
                <a:endPara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Rectangle 12"/>
              <p:cNvSpPr>
                <a:spLocks noChangeArrowheads="1"/>
              </p:cNvSpPr>
              <p:nvPr/>
            </p:nvSpPr>
            <p:spPr bwMode="auto">
              <a:xfrm>
                <a:off x="6716184" y="5391298"/>
                <a:ext cx="74090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:endPara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Rectangle 13"/>
              <p:cNvSpPr>
                <a:spLocks noChangeArrowheads="1"/>
              </p:cNvSpPr>
              <p:nvPr/>
            </p:nvSpPr>
            <p:spPr bwMode="auto">
              <a:xfrm>
                <a:off x="890845" y="5668081"/>
                <a:ext cx="5983574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 hợp các số hữu tỉ được kí hiệu là</a:t>
                </a: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378316"/>
                </p:ext>
              </p:extLst>
            </p:nvPr>
          </p:nvGraphicFramePr>
          <p:xfrm>
            <a:off x="5943572" y="4911696"/>
            <a:ext cx="602701" cy="350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335" imgH="215713" progId="Equation.DSMT4">
                    <p:embed/>
                  </p:oleObj>
                </mc:Choice>
                <mc:Fallback>
                  <p:oleObj name="Equation" r:id="rId7" imgW="190335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3572" y="4911696"/>
                          <a:ext cx="602701" cy="3508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3"/>
          <p:cNvSpPr/>
          <p:nvPr/>
        </p:nvSpPr>
        <p:spPr>
          <a:xfrm>
            <a:off x="0" y="-213626"/>
            <a:ext cx="12192000" cy="1022137"/>
          </a:xfrm>
          <a:prstGeom prst="rect">
            <a:avLst/>
          </a:prstGeom>
          <a:blipFill>
            <a:blip r:embed="rId9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8862" y="121278"/>
            <a:ext cx="1180308" cy="440025"/>
          </a:xfrm>
          <a:prstGeom prst="rect">
            <a:avLst/>
          </a:prstGeom>
        </p:spPr>
      </p:pic>
      <p:pic>
        <p:nvPicPr>
          <p:cNvPr id="31" name="图片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32" name="图片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33" name="图片 1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3503" y="-213626"/>
            <a:ext cx="702097" cy="1105620"/>
          </a:xfrm>
          <a:prstGeom prst="rect">
            <a:avLst/>
          </a:prstGeom>
        </p:spPr>
      </p:pic>
      <p:pic>
        <p:nvPicPr>
          <p:cNvPr id="34" name="图片 1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606" y="-110064"/>
            <a:ext cx="675801" cy="1063241"/>
          </a:xfrm>
          <a:prstGeom prst="rect">
            <a:avLst/>
          </a:prstGeom>
        </p:spPr>
      </p:pic>
      <p:sp>
        <p:nvSpPr>
          <p:cNvPr id="35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3281571" y="196630"/>
            <a:ext cx="6819675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TẬP HỢP Q CÁC SỐ HỮU TỈ </a:t>
            </a:r>
          </a:p>
        </p:txBody>
      </p:sp>
      <p:sp>
        <p:nvSpPr>
          <p:cNvPr id="37" name="Rectangle 8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87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Rectangle 88"/>
          <p:cNvSpPr>
            <a:spLocks noChangeArrowheads="1"/>
          </p:cNvSpPr>
          <p:nvPr/>
        </p:nvSpPr>
        <p:spPr bwMode="auto">
          <a:xfrm>
            <a:off x="0" y="781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</a:t>
            </a: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E1704F82-29E0-84B0-6D98-516F104854B7}"/>
              </a:ext>
            </a:extLst>
          </p:cNvPr>
          <p:cNvSpPr/>
          <p:nvPr/>
        </p:nvSpPr>
        <p:spPr>
          <a:xfrm>
            <a:off x="914416" y="1313189"/>
            <a:ext cx="9365669" cy="1303825"/>
          </a:xfrm>
          <a:prstGeom prst="rect">
            <a:avLst/>
          </a:prstGeom>
          <a:noFill/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4" name="Text Box 119"/>
          <p:cNvSpPr txBox="1">
            <a:spLocks noChangeArrowheads="1"/>
          </p:cNvSpPr>
          <p:nvPr/>
        </p:nvSpPr>
        <p:spPr bwMode="auto">
          <a:xfrm>
            <a:off x="760521" y="1034558"/>
            <a:ext cx="714782" cy="61555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sp>
        <p:nvSpPr>
          <p:cNvPr id="41" name="Oval 40"/>
          <p:cNvSpPr/>
          <p:nvPr/>
        </p:nvSpPr>
        <p:spPr>
          <a:xfrm>
            <a:off x="10280085" y="2870139"/>
            <a:ext cx="1428072" cy="1230125"/>
          </a:xfrm>
          <a:prstGeom prst="ellipse">
            <a:avLst/>
          </a:prstGeom>
          <a:blipFill dpi="0"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Subtitle 2"/>
          <p:cNvSpPr>
            <a:spLocks noGrp="1"/>
          </p:cNvSpPr>
          <p:nvPr>
            <p:ph type="subTitle" idx="1"/>
          </p:nvPr>
        </p:nvSpPr>
        <p:spPr>
          <a:xfrm flipH="1">
            <a:off x="179291" y="2580209"/>
            <a:ext cx="2204680" cy="473529"/>
          </a:xfrm>
        </p:spPr>
        <p:txBody>
          <a:bodyPr/>
          <a:lstStyle/>
          <a:p>
            <a:pPr marL="0" indent="0">
              <a:buNone/>
            </a:pP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1672633" y="2593039"/>
            <a:ext cx="10282774" cy="1002274"/>
            <a:chOff x="1109544" y="2991536"/>
            <a:chExt cx="10282774" cy="1002274"/>
          </a:xfrm>
        </p:grpSpPr>
        <p:sp>
          <p:nvSpPr>
            <p:cNvPr id="44" name="Rectangle 2"/>
            <p:cNvSpPr>
              <a:spLocks noChangeArrowheads="1"/>
            </p:cNvSpPr>
            <p:nvPr/>
          </p:nvSpPr>
          <p:spPr bwMode="auto">
            <a:xfrm>
              <a:off x="1109544" y="3162813"/>
              <a:ext cx="10282774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nl-NL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Các số       ;      ;          ;           </a:t>
              </a:r>
              <a:r>
                <a:rPr lang="nl-NL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  là số hữu tỉ không? Vì sao?</a:t>
              </a:r>
              <a:r>
                <a:rPr lang="nl-NL" sz="2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</a:t>
              </a:r>
              <a:endParaRPr lang="nl-NL" sz="2400" dirty="0">
                <a:latin typeface="Arial" panose="020B0604020202020204" pitchFamily="34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9478964"/>
                </p:ext>
              </p:extLst>
            </p:nvPr>
          </p:nvGraphicFramePr>
          <p:xfrm>
            <a:off x="2219144" y="3189251"/>
            <a:ext cx="40481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040" imgH="177480" progId="Equation.DSMT4">
                    <p:embed/>
                  </p:oleObj>
                </mc:Choice>
                <mc:Fallback>
                  <p:oleObj name="Equation" r:id="rId16" imgW="203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9144" y="3189251"/>
                          <a:ext cx="404813" cy="422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3586169"/>
                </p:ext>
              </p:extLst>
            </p:nvPr>
          </p:nvGraphicFramePr>
          <p:xfrm>
            <a:off x="2840134" y="3231936"/>
            <a:ext cx="426079" cy="403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203040" progId="Equation.DSMT4">
                    <p:embed/>
                  </p:oleObj>
                </mc:Choice>
                <mc:Fallback>
                  <p:oleObj name="Equation" r:id="rId18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0134" y="3231936"/>
                          <a:ext cx="426079" cy="4034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113917"/>
                </p:ext>
              </p:extLst>
            </p:nvPr>
          </p:nvGraphicFramePr>
          <p:xfrm>
            <a:off x="3222003" y="3214942"/>
            <a:ext cx="755548" cy="441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06080" imgH="203040" progId="Equation.DSMT4">
                    <p:embed/>
                  </p:oleObj>
                </mc:Choice>
                <mc:Fallback>
                  <p:oleObj name="Equation" r:id="rId20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2003" y="3214942"/>
                          <a:ext cx="755548" cy="4414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2745533"/>
                </p:ext>
              </p:extLst>
            </p:nvPr>
          </p:nvGraphicFramePr>
          <p:xfrm>
            <a:off x="4123697" y="2991536"/>
            <a:ext cx="732515" cy="840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41200" imgH="393480" progId="Equation.DSMT4">
                    <p:embed/>
                  </p:oleObj>
                </mc:Choice>
                <mc:Fallback>
                  <p:oleObj name="Equation" r:id="rId22" imgW="241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3697" y="2991536"/>
                          <a:ext cx="732515" cy="8405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1698634" y="3410670"/>
            <a:ext cx="80522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Các số đã cho là số hữu tỉ vì mỗi số đều viết dưới dạng phân số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64991" y="3092110"/>
            <a:ext cx="1301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43147"/>
              </p:ext>
            </p:extLst>
          </p:nvPr>
        </p:nvGraphicFramePr>
        <p:xfrm>
          <a:off x="2153098" y="3895975"/>
          <a:ext cx="1060676" cy="776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33160" imgH="393480" progId="Equation.DSMT4">
                  <p:embed/>
                </p:oleObj>
              </mc:Choice>
              <mc:Fallback>
                <p:oleObj name="Equation" r:id="rId24" imgW="5331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098" y="3895975"/>
                        <a:ext cx="1060676" cy="776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0" y="847725"/>
          <a:ext cx="352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5292" imgH="393359" progId="Equation.DSMT4">
                  <p:embed/>
                </p:oleObj>
              </mc:Choice>
              <mc:Fallback>
                <p:oleObj name="Equation" r:id="rId26" imgW="355292" imgH="39335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47725"/>
                        <a:ext cx="3524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12674"/>
              </p:ext>
            </p:extLst>
          </p:nvPr>
        </p:nvGraphicFramePr>
        <p:xfrm>
          <a:off x="4357373" y="3895975"/>
          <a:ext cx="15843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99920" imgH="393480" progId="Equation.DSMT4">
                  <p:embed/>
                </p:oleObj>
              </mc:Choice>
              <mc:Fallback>
                <p:oleObj name="Equation" r:id="rId28" imgW="7999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373" y="3895975"/>
                        <a:ext cx="1584325" cy="776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879671"/>
              </p:ext>
            </p:extLst>
          </p:nvPr>
        </p:nvGraphicFramePr>
        <p:xfrm>
          <a:off x="6167673" y="3915025"/>
          <a:ext cx="11239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58720" imgH="393480" progId="Equation.DSMT4">
                  <p:embed/>
                </p:oleObj>
              </mc:Choice>
              <mc:Fallback>
                <p:oleObj name="Equation" r:id="rId30" imgW="5587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673" y="3915025"/>
                        <a:ext cx="1123950" cy="78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ectangle 6"/>
          <p:cNvSpPr>
            <a:spLocks noChangeArrowheads="1"/>
          </p:cNvSpPr>
          <p:nvPr/>
        </p:nvSpPr>
        <p:spPr bwMode="auto">
          <a:xfrm>
            <a:off x="0" y="8477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7"/>
          <p:cNvSpPr>
            <a:spLocks noChangeArrowheads="1"/>
          </p:cNvSpPr>
          <p:nvPr/>
        </p:nvSpPr>
        <p:spPr bwMode="auto">
          <a:xfrm>
            <a:off x="0" y="12382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0" y="1628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Rectangle 9"/>
          <p:cNvSpPr>
            <a:spLocks noChangeArrowheads="1"/>
          </p:cNvSpPr>
          <p:nvPr/>
        </p:nvSpPr>
        <p:spPr bwMode="auto">
          <a:xfrm>
            <a:off x="0" y="2019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81630"/>
              </p:ext>
            </p:extLst>
          </p:nvPr>
        </p:nvGraphicFramePr>
        <p:xfrm>
          <a:off x="3436930" y="3935365"/>
          <a:ext cx="719453" cy="769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68280" imgH="393480" progId="Equation.DSMT4">
                  <p:embed/>
                </p:oleObj>
              </mc:Choice>
              <mc:Fallback>
                <p:oleObj name="Equation" r:id="rId32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436930" y="3935365"/>
                        <a:ext cx="719453" cy="769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670619" y="4649647"/>
            <a:ext cx="10006137" cy="1483035"/>
          </a:xfrm>
          <a:prstGeom prst="rect">
            <a:avLst/>
          </a:prstGeom>
          <a:ln w="28575"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Mỗi số nguyên là một số hữu tỉ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ác phân số bằng nhau là các cách viết khác nhau của cùng một số hữu tỉ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46428" y="4053882"/>
            <a:ext cx="46714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;           ;                       ;</a:t>
            </a:r>
          </a:p>
        </p:txBody>
      </p:sp>
    </p:spTree>
    <p:extLst>
      <p:ext uri="{BB962C8B-B14F-4D97-AF65-F5344CB8AC3E}">
        <p14:creationId xmlns:p14="http://schemas.microsoft.com/office/powerpoint/2010/main" val="280980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build="p"/>
      <p:bldP spid="2" grpId="0"/>
      <p:bldP spid="49" grpId="0"/>
      <p:bldP spid="61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92"/>
          <p:cNvSpPr>
            <a:spLocks noChangeArrowheads="1"/>
          </p:cNvSpPr>
          <p:nvPr/>
        </p:nvSpPr>
        <p:spPr bwMode="auto">
          <a:xfrm>
            <a:off x="5121586" y="14517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889303" y="855365"/>
            <a:ext cx="251784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sz="24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4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Ố HỮU TỈ</a:t>
            </a:r>
            <a:endParaRPr kumimoji="0" lang="en-US" sz="2400" b="1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3814990" y="4823723"/>
            <a:ext cx="769254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412956" y="1243302"/>
            <a:ext cx="8703995" cy="1672964"/>
            <a:chOff x="914176" y="4055867"/>
            <a:chExt cx="8703995" cy="1672964"/>
          </a:xfrm>
        </p:grpSpPr>
        <p:grpSp>
          <p:nvGrpSpPr>
            <p:cNvPr id="21" name="Group 20"/>
            <p:cNvGrpSpPr/>
            <p:nvPr/>
          </p:nvGrpSpPr>
          <p:grpSpPr>
            <a:xfrm>
              <a:off x="914176" y="4055867"/>
              <a:ext cx="8703995" cy="1672964"/>
              <a:chOff x="710006" y="5195446"/>
              <a:chExt cx="8703995" cy="1672964"/>
            </a:xfrm>
          </p:grpSpPr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82292504"/>
                  </p:ext>
                </p:extLst>
              </p:nvPr>
            </p:nvGraphicFramePr>
            <p:xfrm>
              <a:off x="6509807" y="5195446"/>
              <a:ext cx="412753" cy="8260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52334" imgH="393529" progId="Equation.DSMT4">
                      <p:embed/>
                    </p:oleObj>
                  </mc:Choice>
                  <mc:Fallback>
                    <p:oleObj name="Equation" r:id="rId3" imgW="152334" imgH="39352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09807" y="5195446"/>
                            <a:ext cx="412753" cy="8260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8135562"/>
                  </p:ext>
                </p:extLst>
              </p:nvPr>
            </p:nvGraphicFramePr>
            <p:xfrm>
              <a:off x="7345228" y="5342337"/>
              <a:ext cx="2068773" cy="4857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926698" imgH="203112" progId="">
                      <p:embed/>
                    </p:oleObj>
                  </mc:Choice>
                  <mc:Fallback>
                    <p:oleObj name="Equation" r:id="rId5" imgW="926698" imgH="203112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45228" y="5342337"/>
                            <a:ext cx="2068773" cy="48578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ctangle 11"/>
              <p:cNvSpPr>
                <a:spLocks noChangeArrowheads="1"/>
              </p:cNvSpPr>
              <p:nvPr/>
            </p:nvSpPr>
            <p:spPr bwMode="auto">
              <a:xfrm>
                <a:off x="710006" y="5391298"/>
                <a:ext cx="584647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kumimoji="0" lang="nl-NL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hữu tỉ là số viết được dưới dạng  phân số </a:t>
                </a:r>
                <a:endPara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Rectangle 12"/>
              <p:cNvSpPr>
                <a:spLocks noChangeArrowheads="1"/>
              </p:cNvSpPr>
              <p:nvPr/>
            </p:nvSpPr>
            <p:spPr bwMode="auto">
              <a:xfrm>
                <a:off x="6716184" y="5391298"/>
                <a:ext cx="74090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:endPara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Rectangle 13"/>
              <p:cNvSpPr>
                <a:spLocks noChangeArrowheads="1"/>
              </p:cNvSpPr>
              <p:nvPr/>
            </p:nvSpPr>
            <p:spPr bwMode="auto">
              <a:xfrm>
                <a:off x="890845" y="5668081"/>
                <a:ext cx="5983574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 hợp các số hữu tỉ được kí hiệu là</a:t>
                </a: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026562"/>
                </p:ext>
              </p:extLst>
            </p:nvPr>
          </p:nvGraphicFramePr>
          <p:xfrm>
            <a:off x="5805022" y="4967116"/>
            <a:ext cx="602701" cy="350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335" imgH="215713" progId="Equation.DSMT4">
                    <p:embed/>
                  </p:oleObj>
                </mc:Choice>
                <mc:Fallback>
                  <p:oleObj name="Equation" r:id="rId7" imgW="190335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5022" y="4967116"/>
                          <a:ext cx="602701" cy="3508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矩形 3"/>
          <p:cNvSpPr/>
          <p:nvPr/>
        </p:nvSpPr>
        <p:spPr>
          <a:xfrm>
            <a:off x="0" y="-213626"/>
            <a:ext cx="12192000" cy="1022137"/>
          </a:xfrm>
          <a:prstGeom prst="rect">
            <a:avLst/>
          </a:prstGeom>
          <a:blipFill>
            <a:blip r:embed="rId9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8634" y="77429"/>
            <a:ext cx="1180308" cy="440025"/>
          </a:xfrm>
          <a:prstGeom prst="rect">
            <a:avLst/>
          </a:prstGeom>
        </p:spPr>
      </p:pic>
      <p:pic>
        <p:nvPicPr>
          <p:cNvPr id="31" name="图片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32" name="图片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33" name="图片 1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3503" y="-213626"/>
            <a:ext cx="702097" cy="1105620"/>
          </a:xfrm>
          <a:prstGeom prst="rect">
            <a:avLst/>
          </a:prstGeom>
        </p:spPr>
      </p:pic>
      <p:pic>
        <p:nvPicPr>
          <p:cNvPr id="34" name="图片 1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606" y="-110064"/>
            <a:ext cx="675801" cy="1063241"/>
          </a:xfrm>
          <a:prstGeom prst="rect">
            <a:avLst/>
          </a:prstGeom>
        </p:spPr>
      </p:pic>
      <p:sp>
        <p:nvSpPr>
          <p:cNvPr id="35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3281571" y="196630"/>
            <a:ext cx="6819675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TẬP HỢP Q CÁC SỐ HỮU TỈ </a:t>
            </a:r>
          </a:p>
        </p:txBody>
      </p:sp>
      <p:sp>
        <p:nvSpPr>
          <p:cNvPr id="37" name="Rectangle 8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87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Rectangle 88"/>
          <p:cNvSpPr>
            <a:spLocks noChangeArrowheads="1"/>
          </p:cNvSpPr>
          <p:nvPr/>
        </p:nvSpPr>
        <p:spPr bwMode="auto">
          <a:xfrm>
            <a:off x="0" y="7810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</a:t>
            </a: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E1704F82-29E0-84B0-6D98-516F104854B7}"/>
              </a:ext>
            </a:extLst>
          </p:cNvPr>
          <p:cNvSpPr/>
          <p:nvPr/>
        </p:nvSpPr>
        <p:spPr>
          <a:xfrm>
            <a:off x="914416" y="1313189"/>
            <a:ext cx="9365669" cy="1303825"/>
          </a:xfrm>
          <a:prstGeom prst="rect">
            <a:avLst/>
          </a:prstGeom>
          <a:noFill/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4" name="Text Box 119"/>
          <p:cNvSpPr txBox="1">
            <a:spLocks noChangeArrowheads="1"/>
          </p:cNvSpPr>
          <p:nvPr/>
        </p:nvSpPr>
        <p:spPr bwMode="auto">
          <a:xfrm>
            <a:off x="760521" y="1034558"/>
            <a:ext cx="714782" cy="61555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4000" b="1" dirty="0">
                <a:latin typeface="Times New Roman" pitchFamily="18" charset="0"/>
                <a:sym typeface="Wingdings" pitchFamily="2" charset="2"/>
              </a:rPr>
              <a:t></a:t>
            </a:r>
          </a:p>
        </p:txBody>
      </p:sp>
      <p:sp>
        <p:nvSpPr>
          <p:cNvPr id="41" name="Oval 40"/>
          <p:cNvSpPr/>
          <p:nvPr/>
        </p:nvSpPr>
        <p:spPr>
          <a:xfrm>
            <a:off x="10694946" y="2707619"/>
            <a:ext cx="1428072" cy="1230125"/>
          </a:xfrm>
          <a:prstGeom prst="ellipse">
            <a:avLst/>
          </a:prstGeom>
          <a:blipFill dpi="0"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1593795" y="3838575"/>
            <a:ext cx="10282774" cy="985148"/>
            <a:chOff x="1109544" y="3008662"/>
            <a:chExt cx="10282774" cy="985148"/>
          </a:xfrm>
        </p:grpSpPr>
        <p:sp>
          <p:nvSpPr>
            <p:cNvPr id="44" name="Rectangle 2"/>
            <p:cNvSpPr>
              <a:spLocks noChangeArrowheads="1"/>
            </p:cNvSpPr>
            <p:nvPr/>
          </p:nvSpPr>
          <p:spPr bwMode="auto">
            <a:xfrm>
              <a:off x="1109544" y="3162813"/>
              <a:ext cx="10282774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nl-NL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Các số       ;         ;       ;            ;             </a:t>
              </a:r>
              <a:r>
                <a:rPr lang="nl-NL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  là số hữu tỉ không? Vì sao?</a:t>
              </a:r>
              <a:r>
                <a:rPr lang="nl-NL" sz="2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</a:t>
              </a:r>
              <a:endParaRPr lang="nl-NL" sz="2400" dirty="0">
                <a:latin typeface="Arial" panose="020B0604020202020204" pitchFamily="34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7689552"/>
                </p:ext>
              </p:extLst>
            </p:nvPr>
          </p:nvGraphicFramePr>
          <p:xfrm>
            <a:off x="2231962" y="3231635"/>
            <a:ext cx="344697" cy="356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440" imgH="164880" progId="Equation.DSMT4">
                    <p:embed/>
                  </p:oleObj>
                </mc:Choice>
                <mc:Fallback>
                  <p:oleObj name="Equation" r:id="rId16" imgW="1904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1962" y="3231635"/>
                          <a:ext cx="344697" cy="3562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5555711"/>
                </p:ext>
              </p:extLst>
            </p:nvPr>
          </p:nvGraphicFramePr>
          <p:xfrm>
            <a:off x="2663762" y="3227447"/>
            <a:ext cx="779462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79360" imgH="164880" progId="Equation.DSMT4">
                    <p:embed/>
                  </p:oleObj>
                </mc:Choice>
                <mc:Fallback>
                  <p:oleObj name="Equation" r:id="rId18" imgW="2793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762" y="3227447"/>
                          <a:ext cx="779462" cy="328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8220940"/>
                </p:ext>
              </p:extLst>
            </p:nvPr>
          </p:nvGraphicFramePr>
          <p:xfrm>
            <a:off x="3553922" y="3008662"/>
            <a:ext cx="425450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28600" imgH="393480" progId="Equation.DSMT4">
                    <p:embed/>
                  </p:oleObj>
                </mc:Choice>
                <mc:Fallback>
                  <p:oleObj name="Equation" r:id="rId20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3922" y="3008662"/>
                          <a:ext cx="425450" cy="854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010975"/>
                </p:ext>
              </p:extLst>
            </p:nvPr>
          </p:nvGraphicFramePr>
          <p:xfrm>
            <a:off x="4159187" y="3221387"/>
            <a:ext cx="87471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30120" imgH="177480" progId="Equation.DSMT4">
                    <p:embed/>
                  </p:oleObj>
                </mc:Choice>
                <mc:Fallback>
                  <p:oleObj name="Equation" r:id="rId22" imgW="330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187" y="3221387"/>
                          <a:ext cx="874712" cy="381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5250650"/>
                </p:ext>
              </p:extLst>
            </p:nvPr>
          </p:nvGraphicFramePr>
          <p:xfrm>
            <a:off x="4998974" y="3192812"/>
            <a:ext cx="1079500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06080" imgH="203040" progId="Equation.DSMT4">
                    <p:embed/>
                  </p:oleObj>
                </mc:Choice>
                <mc:Fallback>
                  <p:oleObj name="Equation" r:id="rId24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8974" y="3192812"/>
                          <a:ext cx="1079500" cy="434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1325736" y="4851432"/>
            <a:ext cx="80522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Các số đã cho là số hữu tỉ vì mỗi số đều viết dưới dạng phân số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846264" y="4454340"/>
            <a:ext cx="1301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0" y="847725"/>
          <a:ext cx="352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55292" imgH="393359" progId="Equation.DSMT4">
                  <p:embed/>
                </p:oleObj>
              </mc:Choice>
              <mc:Fallback>
                <p:oleObj name="Equation" r:id="rId26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47725"/>
                        <a:ext cx="3524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0" name="Rectangle 6"/>
          <p:cNvSpPr>
            <a:spLocks noChangeArrowheads="1"/>
          </p:cNvSpPr>
          <p:nvPr/>
        </p:nvSpPr>
        <p:spPr bwMode="auto">
          <a:xfrm>
            <a:off x="0" y="8477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7"/>
          <p:cNvSpPr>
            <a:spLocks noChangeArrowheads="1"/>
          </p:cNvSpPr>
          <p:nvPr/>
        </p:nvSpPr>
        <p:spPr bwMode="auto">
          <a:xfrm>
            <a:off x="0" y="12382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0" y="1628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Rectangle 9"/>
          <p:cNvSpPr>
            <a:spLocks noChangeArrowheads="1"/>
          </p:cNvSpPr>
          <p:nvPr/>
        </p:nvSpPr>
        <p:spPr bwMode="auto">
          <a:xfrm>
            <a:off x="0" y="2019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87963"/>
              </p:ext>
            </p:extLst>
          </p:nvPr>
        </p:nvGraphicFramePr>
        <p:xfrm>
          <a:off x="2517490" y="5458838"/>
          <a:ext cx="1278659" cy="72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98400" imgH="393480" progId="Equation.DSMT4">
                  <p:embed/>
                </p:oleObj>
              </mc:Choice>
              <mc:Fallback>
                <p:oleObj name="Equation" r:id="rId28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17490" y="5458838"/>
                        <a:ext cx="1278659" cy="721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564829" y="2673130"/>
            <a:ext cx="10006137" cy="958660"/>
          </a:xfrm>
          <a:prstGeom prst="rect">
            <a:avLst/>
          </a:prstGeom>
          <a:ln w="28575">
            <a:solidFill>
              <a:srgbClr val="FFC0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  </a:t>
            </a: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Mỗi số nguyên là một số hữu tỉ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ác phân số bằng nhau là các cách viết khác nhau của cùng một số hữu tỉ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558918" y="3631790"/>
            <a:ext cx="660769" cy="75828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3273"/>
              </p:ext>
            </p:extLst>
          </p:nvPr>
        </p:nvGraphicFramePr>
        <p:xfrm>
          <a:off x="1500188" y="5473700"/>
          <a:ext cx="8731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07960" imgH="393480" progId="Equation.DSMT4">
                  <p:embed/>
                </p:oleObj>
              </mc:Choice>
              <mc:Fallback>
                <p:oleObj name="Equation" r:id="rId31" imgW="50796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473700"/>
                        <a:ext cx="873125" cy="671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847725"/>
          <a:ext cx="685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85800" imgH="393700" progId="Equation.DSMT4">
                  <p:embed/>
                </p:oleObj>
              </mc:Choice>
              <mc:Fallback>
                <p:oleObj name="Equation" r:id="rId33" imgW="6858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47725"/>
                        <a:ext cx="6858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594439"/>
              </p:ext>
            </p:extLst>
          </p:nvPr>
        </p:nvGraphicFramePr>
        <p:xfrm>
          <a:off x="3991989" y="5502313"/>
          <a:ext cx="802822" cy="67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69800" imgH="393480" progId="Equation.DSMT4">
                  <p:embed/>
                </p:oleObj>
              </mc:Choice>
              <mc:Fallback>
                <p:oleObj name="Equation" r:id="rId35" imgW="46980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989" y="5502313"/>
                        <a:ext cx="802822" cy="671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521777"/>
              </p:ext>
            </p:extLst>
          </p:nvPr>
        </p:nvGraphicFramePr>
        <p:xfrm>
          <a:off x="4960348" y="5474603"/>
          <a:ext cx="1294345" cy="70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736280" imgH="393529" progId="Equation.DSMT4">
                  <p:embed/>
                </p:oleObj>
              </mc:Choice>
              <mc:Fallback>
                <p:oleObj name="Equation" r:id="rId37" imgW="736280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348" y="5474603"/>
                        <a:ext cx="1294345" cy="704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265020"/>
              </p:ext>
            </p:extLst>
          </p:nvPr>
        </p:nvGraphicFramePr>
        <p:xfrm>
          <a:off x="6459328" y="5474603"/>
          <a:ext cx="1376266" cy="70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799753" imgH="393529" progId="Equation.DSMT4">
                  <p:embed/>
                </p:oleObj>
              </mc:Choice>
              <mc:Fallback>
                <p:oleObj name="Equation" r:id="rId39" imgW="799753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328" y="5474603"/>
                        <a:ext cx="1376266" cy="704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0" y="8477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34"/>
          <p:cNvSpPr>
            <a:spLocks noChangeArrowheads="1"/>
          </p:cNvSpPr>
          <p:nvPr/>
        </p:nvSpPr>
        <p:spPr bwMode="auto">
          <a:xfrm>
            <a:off x="0" y="12382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35"/>
          <p:cNvSpPr>
            <a:spLocks noChangeArrowheads="1"/>
          </p:cNvSpPr>
          <p:nvPr/>
        </p:nvSpPr>
        <p:spPr bwMode="auto">
          <a:xfrm>
            <a:off x="0" y="1628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36"/>
          <p:cNvSpPr>
            <a:spLocks noChangeArrowheads="1"/>
          </p:cNvSpPr>
          <p:nvPr/>
        </p:nvSpPr>
        <p:spPr bwMode="auto">
          <a:xfrm>
            <a:off x="0" y="20383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0" y="2447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288788" y="5578822"/>
            <a:ext cx="5833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;                 ;             ;                  ;                    .</a:t>
            </a:r>
          </a:p>
        </p:txBody>
      </p:sp>
    </p:spTree>
    <p:extLst>
      <p:ext uri="{BB962C8B-B14F-4D97-AF65-F5344CB8AC3E}">
        <p14:creationId xmlns:p14="http://schemas.microsoft.com/office/powerpoint/2010/main" val="344282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" grpId="0"/>
      <p:bldP spid="49" grpId="0"/>
      <p:bldP spid="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" name="Rounded Rectangle 239"/>
          <p:cNvSpPr/>
          <p:nvPr/>
        </p:nvSpPr>
        <p:spPr>
          <a:xfrm>
            <a:off x="8728511" y="884969"/>
            <a:ext cx="912007" cy="857536"/>
          </a:xfrm>
          <a:prstGeom prst="roundRect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1819" y="1693953"/>
            <a:ext cx="11699514" cy="633096"/>
            <a:chOff x="257354" y="2194123"/>
            <a:chExt cx="11699514" cy="63309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7354" y="2246947"/>
              <a:ext cx="981075" cy="504825"/>
            </a:xfrm>
            <a:prstGeom prst="rect">
              <a:avLst/>
            </a:prstGeom>
          </p:spPr>
        </p:pic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1206692" y="2279839"/>
              <a:ext cx="505862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Tìm hiểu sgk cách </a:t>
              </a: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 diễn số hữu tỉ </a:t>
              </a:r>
              <a:endPara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956307"/>
                </p:ext>
              </p:extLst>
            </p:nvPr>
          </p:nvGraphicFramePr>
          <p:xfrm>
            <a:off x="6090980" y="2194123"/>
            <a:ext cx="539765" cy="633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3112" imgH="393529" progId="">
                    <p:embed/>
                  </p:oleObj>
                </mc:Choice>
                <mc:Fallback>
                  <p:oleObj name="Equation" r:id="rId5" imgW="203112" imgH="393529" progId="">
                    <p:embed/>
                    <p:pic>
                      <p:nvPicPr>
                        <p:cNvPr id="0" name="Picture 4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0980" y="2194123"/>
                          <a:ext cx="539765" cy="6330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6573597" y="2296865"/>
              <a:ext cx="538327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ên trục số và thực hành biểu diễn </a:t>
              </a: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ại.</a:t>
              </a:r>
              <a:endPara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12332" y="2375848"/>
            <a:ext cx="5262236" cy="542472"/>
            <a:chOff x="485638" y="3278935"/>
            <a:chExt cx="5262236" cy="542472"/>
          </a:xfrm>
        </p:grpSpPr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485638" y="3289316"/>
              <a:ext cx="298190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ể biểu diễn số hữu tỉ </a:t>
              </a:r>
              <a:endPara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1681177"/>
                </p:ext>
              </p:extLst>
            </p:nvPr>
          </p:nvGraphicFramePr>
          <p:xfrm>
            <a:off x="3318844" y="3278935"/>
            <a:ext cx="365314" cy="542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112" imgH="393529" progId="">
                    <p:embed/>
                  </p:oleObj>
                </mc:Choice>
                <mc:Fallback>
                  <p:oleObj name="Equation" r:id="rId7" imgW="203112" imgH="393529" progId="">
                    <p:embed/>
                    <p:pic>
                      <p:nvPicPr>
                        <p:cNvPr id="0" name="Picture 4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844" y="3278935"/>
                          <a:ext cx="365314" cy="5424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9"/>
            <p:cNvSpPr>
              <a:spLocks noChangeArrowheads="1"/>
            </p:cNvSpPr>
            <p:nvPr/>
          </p:nvSpPr>
          <p:spPr bwMode="auto">
            <a:xfrm>
              <a:off x="3681283" y="3293564"/>
              <a:ext cx="206659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làm như sau:</a:t>
              </a:r>
              <a:endPara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566930" y="2871174"/>
            <a:ext cx="11150281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hia đoạn thẳng đơn vị thành mười phần bằng nhau. Lấy một đoạn làm đơn vị mới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0" y="1171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23"/>
          <p:cNvSpPr>
            <a:spLocks noChangeArrowheads="1"/>
          </p:cNvSpPr>
          <p:nvPr/>
        </p:nvSpPr>
        <p:spPr bwMode="auto">
          <a:xfrm>
            <a:off x="10325262" y="5702791"/>
            <a:ext cx="2624374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566930" y="3220804"/>
            <a:ext cx="11386317" cy="1012085"/>
            <a:chOff x="485638" y="4181549"/>
            <a:chExt cx="11386317" cy="1012085"/>
          </a:xfrm>
        </p:grpSpPr>
        <p:sp>
          <p:nvSpPr>
            <p:cNvPr id="26" name="Rectangle 14"/>
            <p:cNvSpPr>
              <a:spLocks noChangeArrowheads="1"/>
            </p:cNvSpPr>
            <p:nvPr/>
          </p:nvSpPr>
          <p:spPr bwMode="auto">
            <a:xfrm>
              <a:off x="10773577" y="4181549"/>
              <a:ext cx="109837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Điểm </a:t>
              </a:r>
              <a:endPara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37" name="Group 36"/>
            <p:cNvGrpSpPr/>
            <p:nvPr/>
          </p:nvGrpSpPr>
          <p:grpSpPr>
            <a:xfrm>
              <a:off x="485638" y="4194871"/>
              <a:ext cx="10449268" cy="998763"/>
              <a:chOff x="485638" y="4194871"/>
              <a:chExt cx="10449268" cy="998763"/>
            </a:xfrm>
          </p:grpSpPr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9695328"/>
                  </p:ext>
                </p:extLst>
              </p:nvPr>
            </p:nvGraphicFramePr>
            <p:xfrm>
              <a:off x="3211880" y="4542341"/>
              <a:ext cx="336072" cy="651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03112" imgH="393529" progId="">
                      <p:embed/>
                    </p:oleObj>
                  </mc:Choice>
                  <mc:Fallback>
                    <p:oleObj name="Equation" r:id="rId9" imgW="203112" imgH="393529" progId="">
                      <p:embed/>
                      <p:pic>
                        <p:nvPicPr>
                          <p:cNvPr id="0" name="Picture 4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1880" y="4542341"/>
                            <a:ext cx="336072" cy="6512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Rectangle 15"/>
              <p:cNvSpPr>
                <a:spLocks noChangeArrowheads="1"/>
              </p:cNvSpPr>
              <p:nvPr/>
            </p:nvSpPr>
            <p:spPr bwMode="auto">
              <a:xfrm>
                <a:off x="721670" y="4617774"/>
                <a:ext cx="354616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iểu diễn số</a:t>
                </a:r>
                <a:r>
                  <a:rPr kumimoji="0" lang="nl-NL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ữu tỉ     .       </a:t>
                </a:r>
                <a:endPara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34" name="Group 33"/>
              <p:cNvGrpSpPr/>
              <p:nvPr/>
            </p:nvGrpSpPr>
            <p:grpSpPr>
              <a:xfrm>
                <a:off x="485638" y="4194871"/>
                <a:ext cx="10449268" cy="461665"/>
                <a:chOff x="485638" y="4194871"/>
                <a:chExt cx="10449268" cy="461665"/>
              </a:xfrm>
            </p:grpSpPr>
            <p:graphicFrame>
              <p:nvGraphicFramePr>
                <p:cNvPr id="21" name="Object 2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55933774"/>
                    </p:ext>
                  </p:extLst>
                </p:nvPr>
              </p:nvGraphicFramePr>
              <p:xfrm>
                <a:off x="10584113" y="4251008"/>
                <a:ext cx="350793" cy="3211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152268" imgH="164957" progId="">
                        <p:embed/>
                      </p:oleObj>
                    </mc:Choice>
                    <mc:Fallback>
                      <p:oleObj name="Equation" r:id="rId11" imgW="152268" imgH="164957" progId="">
                        <p:embed/>
                        <p:pic>
                          <p:nvPicPr>
                            <p:cNvPr id="0" name="Picture 4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84113" y="4251008"/>
                              <a:ext cx="350793" cy="32111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Rectangle 13"/>
                <p:cNvSpPr>
                  <a:spLocks noChangeArrowheads="1"/>
                </p:cNvSpPr>
                <p:nvPr/>
              </p:nvSpPr>
              <p:spPr bwMode="auto">
                <a:xfrm>
                  <a:off x="485638" y="4194871"/>
                  <a:ext cx="10366941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just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nl-NL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+ Đi theo chiều dương của trục số, bắt đầu từ điểm </a:t>
                  </a:r>
                  <a:r>
                    <a:rPr kumimoji="0" lang="nl-NL" sz="2400" b="0" i="0" u="none" strike="noStrike" cap="none" normalizeH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kumimoji="0" lang="nl-NL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ta lấy    đơn vị mới đến điểm </a:t>
                  </a:r>
                  <a:endParaRPr kumimoji="0" lang="nl-NL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graphicFrame>
              <p:nvGraphicFramePr>
                <p:cNvPr id="29" name="Object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56521739"/>
                    </p:ext>
                  </p:extLst>
                </p:nvPr>
              </p:nvGraphicFramePr>
              <p:xfrm>
                <a:off x="7786688" y="4281488"/>
                <a:ext cx="336550" cy="3333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3" imgW="126720" imgH="177480" progId="">
                        <p:embed/>
                      </p:oleObj>
                    </mc:Choice>
                    <mc:Fallback>
                      <p:oleObj name="Equation" r:id="rId13" imgW="126720" imgH="177480" progId="">
                        <p:embed/>
                        <p:pic>
                          <p:nvPicPr>
                            <p:cNvPr id="0" name="Picture 4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86688" y="4281488"/>
                              <a:ext cx="336550" cy="3333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01062411"/>
                    </p:ext>
                  </p:extLst>
                </p:nvPr>
              </p:nvGraphicFramePr>
              <p:xfrm>
                <a:off x="6813393" y="4300954"/>
                <a:ext cx="366551" cy="2786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126725" imgH="177415" progId="">
                        <p:embed/>
                      </p:oleObj>
                    </mc:Choice>
                    <mc:Fallback>
                      <p:oleObj name="Equation" r:id="rId15" imgW="126725" imgH="177415" progId="">
                        <p:embed/>
                        <p:pic>
                          <p:nvPicPr>
                            <p:cNvPr id="0" name="Picture 4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13393" y="4300954"/>
                              <a:ext cx="366551" cy="27866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354980"/>
                  </p:ext>
                </p:extLst>
              </p:nvPr>
            </p:nvGraphicFramePr>
            <p:xfrm>
              <a:off x="573266" y="4684666"/>
              <a:ext cx="349250" cy="320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349038" imgH="320138" progId="">
                      <p:embed/>
                    </p:oleObj>
                  </mc:Choice>
                  <mc:Fallback>
                    <p:oleObj name="Equation" r:id="rId17" imgW="349038" imgH="320138" progId="">
                      <p:embed/>
                      <p:pic>
                        <p:nvPicPr>
                          <p:cNvPr id="0" name="Picture 4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3266" y="4684666"/>
                            <a:ext cx="349250" cy="3206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7" name="Group 46"/>
          <p:cNvGrpSpPr/>
          <p:nvPr/>
        </p:nvGrpSpPr>
        <p:grpSpPr>
          <a:xfrm>
            <a:off x="228950" y="5646788"/>
            <a:ext cx="10657984" cy="794159"/>
            <a:chOff x="46070" y="5372468"/>
            <a:chExt cx="10657984" cy="794159"/>
          </a:xfrm>
        </p:grpSpPr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0818177"/>
                </p:ext>
              </p:extLst>
            </p:nvPr>
          </p:nvGraphicFramePr>
          <p:xfrm>
            <a:off x="2015850" y="5372468"/>
            <a:ext cx="992865" cy="736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533160" imgH="393480" progId="Equation.DSMT4">
                    <p:embed/>
                  </p:oleObj>
                </mc:Choice>
                <mc:Fallback>
                  <p:oleObj name="Equation" r:id="rId19" imgW="533160" imgH="393480" progId="Equation.DSMT4">
                    <p:embed/>
                    <p:pic>
                      <p:nvPicPr>
                        <p:cNvPr id="0" name="Picture 4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5850" y="5372468"/>
                          <a:ext cx="992865" cy="7360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8898605"/>
                </p:ext>
              </p:extLst>
            </p:nvPr>
          </p:nvGraphicFramePr>
          <p:xfrm>
            <a:off x="10256242" y="5394725"/>
            <a:ext cx="447812" cy="771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28501" imgH="393529" progId="">
                    <p:embed/>
                  </p:oleObj>
                </mc:Choice>
                <mc:Fallback>
                  <p:oleObj name="Equation" r:id="rId21" imgW="228501" imgH="393529" progId="">
                    <p:embed/>
                    <p:pic>
                      <p:nvPicPr>
                        <p:cNvPr id="0" name="Picture 4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6242" y="5394725"/>
                          <a:ext cx="447812" cy="7719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 34"/>
            <p:cNvSpPr>
              <a:spLocks noChangeArrowheads="1"/>
            </p:cNvSpPr>
            <p:nvPr/>
          </p:nvSpPr>
          <p:spPr bwMode="auto">
            <a:xfrm>
              <a:off x="46070" y="5484269"/>
              <a:ext cx="198964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ận</a:t>
              </a:r>
              <a:r>
                <a:rPr kumimoji="0" 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ét</a:t>
              </a:r>
              <a:r>
                <a:rPr kumimoji="0" 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r>
                <a:rPr kumimoji="0" lang="en-US" sz="24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o 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35"/>
            <p:cNvSpPr>
              <a:spLocks noChangeArrowheads="1"/>
            </p:cNvSpPr>
            <p:nvPr/>
          </p:nvSpPr>
          <p:spPr bwMode="auto">
            <a:xfrm>
              <a:off x="3079903" y="5471958"/>
              <a:ext cx="147348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n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6006914" y="5485584"/>
              <a:ext cx="452720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ũng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iểm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iễn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ữu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ỉ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Rectangle 37"/>
            <p:cNvSpPr>
              <a:spLocks noChangeArrowheads="1"/>
            </p:cNvSpPr>
            <p:nvPr/>
          </p:nvSpPr>
          <p:spPr bwMode="auto">
            <a:xfrm>
              <a:off x="4656186" y="5491192"/>
              <a:ext cx="164500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ên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ục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408133"/>
                </p:ext>
              </p:extLst>
            </p:nvPr>
          </p:nvGraphicFramePr>
          <p:xfrm>
            <a:off x="4409218" y="5567260"/>
            <a:ext cx="34925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349038" imgH="320138" progId="">
                    <p:embed/>
                  </p:oleObj>
                </mc:Choice>
                <mc:Fallback>
                  <p:oleObj name="Equation" r:id="rId23" imgW="349038" imgH="320138" progId="">
                    <p:embed/>
                    <p:pic>
                      <p:nvPicPr>
                        <p:cNvPr id="0" name="Picture 4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9218" y="5567260"/>
                          <a:ext cx="34925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408947" y="933372"/>
            <a:ext cx="8654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SỐ HỮU TỈ</a:t>
            </a:r>
          </a:p>
        </p:txBody>
      </p:sp>
      <p:sp>
        <p:nvSpPr>
          <p:cNvPr id="6" name="Rectangle 709"/>
          <p:cNvSpPr>
            <a:spLocks noChangeArrowheads="1"/>
          </p:cNvSpPr>
          <p:nvPr/>
        </p:nvSpPr>
        <p:spPr bwMode="auto">
          <a:xfrm>
            <a:off x="7586040" y="11610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48280" y="1379789"/>
            <a:ext cx="6998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BIỂU DIỄN SỐ HỮU TỈ TRÊN TRỤC SỐ </a:t>
            </a:r>
          </a:p>
        </p:txBody>
      </p:sp>
      <p:sp>
        <p:nvSpPr>
          <p:cNvPr id="50" name="矩形 3"/>
          <p:cNvSpPr/>
          <p:nvPr/>
        </p:nvSpPr>
        <p:spPr>
          <a:xfrm>
            <a:off x="0" y="-213626"/>
            <a:ext cx="12192000" cy="1022137"/>
          </a:xfrm>
          <a:prstGeom prst="rect">
            <a:avLst/>
          </a:prstGeom>
          <a:blipFill>
            <a:blip r:embed="rId25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" name="图片 7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8862" y="121278"/>
            <a:ext cx="1180308" cy="440025"/>
          </a:xfrm>
          <a:prstGeom prst="rect">
            <a:avLst/>
          </a:prstGeom>
        </p:spPr>
      </p:pic>
      <p:pic>
        <p:nvPicPr>
          <p:cNvPr id="52" name="图片 8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53" name="图片 9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54" name="图片 10"/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3503" y="-213626"/>
            <a:ext cx="702097" cy="1105620"/>
          </a:xfrm>
          <a:prstGeom prst="rect">
            <a:avLst/>
          </a:prstGeom>
        </p:spPr>
      </p:pic>
      <p:pic>
        <p:nvPicPr>
          <p:cNvPr id="55" name="图片 12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606" y="-110064"/>
            <a:ext cx="675801" cy="1063241"/>
          </a:xfrm>
          <a:prstGeom prst="rect">
            <a:avLst/>
          </a:prstGeom>
        </p:spPr>
      </p:pic>
      <p:sp>
        <p:nvSpPr>
          <p:cNvPr id="56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3281571" y="196630"/>
            <a:ext cx="6819675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TẬP HỢP Q CÁC SỐ HỮU TỈ 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1515217" y="4118694"/>
            <a:ext cx="8382000" cy="1274865"/>
            <a:chOff x="565152" y="1336573"/>
            <a:chExt cx="8382000" cy="1274865"/>
          </a:xfrm>
        </p:grpSpPr>
        <p:sp>
          <p:nvSpPr>
            <p:cNvPr id="57" name="Line 29">
              <a:extLst>
                <a:ext uri="{FF2B5EF4-FFF2-40B4-BE49-F238E27FC236}">
                  <a16:creationId xmlns:a16="http://schemas.microsoft.com/office/drawing/2014/main" id="{66482FA1-B97D-42C6-AF9A-666085BB51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5152" y="1876425"/>
              <a:ext cx="8382000" cy="1588"/>
            </a:xfrm>
            <a:prstGeom prst="line">
              <a:avLst/>
            </a:prstGeom>
            <a:noFill/>
            <a:ln w="38100" cap="rnd">
              <a:solidFill>
                <a:srgbClr val="0000FF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30">
              <a:extLst>
                <a:ext uri="{FF2B5EF4-FFF2-40B4-BE49-F238E27FC236}">
                  <a16:creationId xmlns:a16="http://schemas.microsoft.com/office/drawing/2014/main" id="{2B0C2B05-9CFB-4461-A65D-E39A2309F1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11265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31">
              <a:extLst>
                <a:ext uri="{FF2B5EF4-FFF2-40B4-BE49-F238E27FC236}">
                  <a16:creationId xmlns:a16="http://schemas.microsoft.com/office/drawing/2014/main" id="{8583C49B-B089-4554-8F59-BCC19A69B3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57377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32">
              <a:extLst>
                <a:ext uri="{FF2B5EF4-FFF2-40B4-BE49-F238E27FC236}">
                  <a16:creationId xmlns:a16="http://schemas.microsoft.com/office/drawing/2014/main" id="{10A0A729-1824-4F05-A521-E0F2FB7D35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03490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33">
              <a:extLst>
                <a:ext uri="{FF2B5EF4-FFF2-40B4-BE49-F238E27FC236}">
                  <a16:creationId xmlns:a16="http://schemas.microsoft.com/office/drawing/2014/main" id="{82010B65-FEE2-47EC-80FE-89453FEDDF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0715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34">
              <a:extLst>
                <a:ext uri="{FF2B5EF4-FFF2-40B4-BE49-F238E27FC236}">
                  <a16:creationId xmlns:a16="http://schemas.microsoft.com/office/drawing/2014/main" id="{91507716-14F3-4BE1-91C7-91DEF470EF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6827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35">
              <a:extLst>
                <a:ext uri="{FF2B5EF4-FFF2-40B4-BE49-F238E27FC236}">
                  <a16:creationId xmlns:a16="http://schemas.microsoft.com/office/drawing/2014/main" id="{B689378F-050A-4453-AAC3-12D0D328E1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52940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36">
              <a:extLst>
                <a:ext uri="{FF2B5EF4-FFF2-40B4-BE49-F238E27FC236}">
                  <a16:creationId xmlns:a16="http://schemas.microsoft.com/office/drawing/2014/main" id="{13EA6451-E340-43E5-A37D-7A1A729268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45165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37">
              <a:extLst>
                <a:ext uri="{FF2B5EF4-FFF2-40B4-BE49-F238E27FC236}">
                  <a16:creationId xmlns:a16="http://schemas.microsoft.com/office/drawing/2014/main" id="{C404252E-4B81-4A8E-96D1-53B90C6E49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91277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38">
              <a:extLst>
                <a:ext uri="{FF2B5EF4-FFF2-40B4-BE49-F238E27FC236}">
                  <a16:creationId xmlns:a16="http://schemas.microsoft.com/office/drawing/2014/main" id="{F8FC539E-EE67-4761-AFB8-A1F91E12AC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46915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39">
              <a:extLst>
                <a:ext uri="{FF2B5EF4-FFF2-40B4-BE49-F238E27FC236}">
                  <a16:creationId xmlns:a16="http://schemas.microsoft.com/office/drawing/2014/main" id="{D871CC92-C44F-4B67-AFE3-A565B15DE7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93027" y="18288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41">
              <a:extLst>
                <a:ext uri="{FF2B5EF4-FFF2-40B4-BE49-F238E27FC236}">
                  <a16:creationId xmlns:a16="http://schemas.microsoft.com/office/drawing/2014/main" id="{EE5E61EA-A404-4B53-A563-B8A0F4B4E8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87940" y="1841500"/>
              <a:ext cx="1588" cy="825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7472454" y="19050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92280" y="196047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2598436"/>
                </p:ext>
              </p:extLst>
            </p:nvPr>
          </p:nvGraphicFramePr>
          <p:xfrm>
            <a:off x="5584825" y="1905000"/>
            <a:ext cx="363538" cy="706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03040" imgH="393480" progId="Equation.DSMT4">
                    <p:embed/>
                  </p:oleObj>
                </mc:Choice>
                <mc:Fallback>
                  <p:oleObj name="Equation" r:id="rId31" imgW="2030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5584825" y="1905000"/>
                          <a:ext cx="363538" cy="706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Box 71"/>
            <p:cNvSpPr txBox="1"/>
            <p:nvPr/>
          </p:nvSpPr>
          <p:spPr>
            <a:xfrm>
              <a:off x="5526180" y="1336573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46374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" grpId="0" animBg="1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-213626"/>
            <a:ext cx="12192000" cy="1022137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8862" y="121278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3503" y="-213626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606" y="-110064"/>
            <a:ext cx="675801" cy="1063241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10839979" y="5793726"/>
            <a:ext cx="1555054" cy="1343204"/>
          </a:xfrm>
          <a:prstGeom prst="ellipse">
            <a:avLst/>
          </a:prstGeom>
          <a:blipFill dpi="0"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17403" y="848046"/>
            <a:ext cx="8654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SỐ HỮU TỈ</a:t>
            </a: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4216832" y="3699922"/>
            <a:ext cx="3826149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278985" y="1880295"/>
            <a:ext cx="6302696" cy="987711"/>
            <a:chOff x="717403" y="3699922"/>
            <a:chExt cx="6302696" cy="987711"/>
          </a:xfrm>
        </p:grpSpPr>
        <p:sp>
          <p:nvSpPr>
            <p:cNvPr id="20" name="TextBox 19"/>
            <p:cNvSpPr txBox="1"/>
            <p:nvPr/>
          </p:nvSpPr>
          <p:spPr>
            <a:xfrm>
              <a:off x="717403" y="3856636"/>
              <a:ext cx="630269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ữ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b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356578"/>
                </p:ext>
              </p:extLst>
            </p:nvPr>
          </p:nvGraphicFramePr>
          <p:xfrm>
            <a:off x="4216832" y="3699922"/>
            <a:ext cx="717403" cy="83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393480" progId="Equation.DSMT4">
                    <p:embed/>
                  </p:oleObj>
                </mc:Choice>
                <mc:Fallback>
                  <p:oleObj name="Equation" r:id="rId10" imgW="22860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832" y="3699922"/>
                          <a:ext cx="717403" cy="8332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0" y="43331"/>
            <a:ext cx="3673103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17403" y="1182630"/>
            <a:ext cx="73572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BIỂU DIỄN SỐ HỮU TỈ TRÊN TRỤC SỐ </a:t>
            </a:r>
          </a:p>
        </p:txBody>
      </p:sp>
      <p:sp>
        <p:nvSpPr>
          <p:cNvPr id="30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3281571" y="196630"/>
            <a:ext cx="6819675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TẬP HỢP Q CÁC SỐ HỮU TỈ </a:t>
            </a:r>
          </a:p>
        </p:txBody>
      </p:sp>
      <p:sp>
        <p:nvSpPr>
          <p:cNvPr id="5" name="Cloud Callout 4"/>
          <p:cNvSpPr/>
          <p:nvPr/>
        </p:nvSpPr>
        <p:spPr>
          <a:xfrm>
            <a:off x="6987624" y="832415"/>
            <a:ext cx="4192877" cy="2202873"/>
          </a:xfrm>
          <a:prstGeom prst="cloudCallout">
            <a:avLst>
              <a:gd name="adj1" fmla="val 46244"/>
              <a:gd name="adj2" fmla="val 78852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hiểu sgk và thực hiện lại Ví dụ 2, 3.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612332" y="2943800"/>
            <a:ext cx="6851388" cy="691754"/>
            <a:chOff x="485638" y="3209557"/>
            <a:chExt cx="6851388" cy="691754"/>
          </a:xfrm>
        </p:grpSpPr>
        <p:sp>
          <p:nvSpPr>
            <p:cNvPr id="35" name="Rectangle 8"/>
            <p:cNvSpPr>
              <a:spLocks noChangeArrowheads="1"/>
            </p:cNvSpPr>
            <p:nvPr/>
          </p:nvSpPr>
          <p:spPr bwMode="auto">
            <a:xfrm>
              <a:off x="485638" y="3289316"/>
              <a:ext cx="298190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ể biểu diễn số hữu tỉ </a:t>
              </a:r>
              <a:endPara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1166032"/>
                </p:ext>
              </p:extLst>
            </p:nvPr>
          </p:nvGraphicFramePr>
          <p:xfrm>
            <a:off x="3295955" y="3209557"/>
            <a:ext cx="525895" cy="691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600" imgH="393480" progId="Equation.DSMT4">
                    <p:embed/>
                  </p:oleObj>
                </mc:Choice>
                <mc:Fallback>
                  <p:oleObj name="Equation" r:id="rId12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955" y="3209557"/>
                          <a:ext cx="525895" cy="6917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9"/>
            <p:cNvSpPr>
              <a:spLocks noChangeArrowheads="1"/>
            </p:cNvSpPr>
            <p:nvPr/>
          </p:nvSpPr>
          <p:spPr bwMode="auto">
            <a:xfrm>
              <a:off x="3810098" y="3289315"/>
              <a:ext cx="352692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</a:t>
              </a: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ên</a:t>
              </a:r>
              <a:r>
                <a:rPr kumimoji="0" lang="nl-NL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rục số </a:t>
              </a: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làm như sau:</a:t>
              </a:r>
              <a:endPara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Rectangle 37"/>
          <p:cNvSpPr/>
          <p:nvPr/>
        </p:nvSpPr>
        <p:spPr>
          <a:xfrm>
            <a:off x="326889" y="3511589"/>
            <a:ext cx="11150281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hia đoạn thẳng đơn vị thành </a:t>
            </a: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ần bằng nhau. Lấy một đoạn làm đơn vị mới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299424" y="3913554"/>
            <a:ext cx="11655983" cy="998037"/>
            <a:chOff x="197693" y="4181549"/>
            <a:chExt cx="10095322" cy="998037"/>
          </a:xfrm>
        </p:grpSpPr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395332"/>
                </p:ext>
              </p:extLst>
            </p:nvPr>
          </p:nvGraphicFramePr>
          <p:xfrm>
            <a:off x="4110747" y="4527124"/>
            <a:ext cx="377825" cy="65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28600" imgH="393480" progId="Equation.DSMT4">
                    <p:embed/>
                  </p:oleObj>
                </mc:Choice>
                <mc:Fallback>
                  <p:oleObj name="Equation" r:id="rId14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747" y="4527124"/>
                          <a:ext cx="377825" cy="652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15"/>
            <p:cNvSpPr>
              <a:spLocks noChangeArrowheads="1"/>
            </p:cNvSpPr>
            <p:nvPr/>
          </p:nvSpPr>
          <p:spPr bwMode="auto">
            <a:xfrm>
              <a:off x="469455" y="4560083"/>
              <a:ext cx="510837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nl-NL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       Điểm B </a:t>
              </a: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 diễn số</a:t>
              </a:r>
              <a:r>
                <a:rPr kumimoji="0" lang="nl-NL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hữu tỉ        .       </a:t>
              </a:r>
              <a:endPara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7" name="Rectangle 13"/>
            <p:cNvSpPr>
              <a:spLocks noChangeArrowheads="1"/>
            </p:cNvSpPr>
            <p:nvPr/>
          </p:nvSpPr>
          <p:spPr bwMode="auto">
            <a:xfrm>
              <a:off x="197693" y="4181549"/>
              <a:ext cx="1009532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+ Đi theo chiều ngược</a:t>
              </a:r>
              <a:r>
                <a:rPr kumimoji="0" lang="nl-NL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với chiều </a:t>
              </a: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ương của trục số, bắt đầu từ điểm 0 ta lấy 2 đơn</a:t>
              </a:r>
              <a:r>
                <a:rPr kumimoji="0" lang="nl-NL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vị mới đến điểm B. </a:t>
              </a:r>
              <a:endPara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pic>
        <p:nvPicPr>
          <p:cNvPr id="22634" name="Picture 10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275" y="5021047"/>
            <a:ext cx="8553450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50386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-213626"/>
            <a:ext cx="12192000" cy="1022137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8862" y="121278"/>
            <a:ext cx="1180308" cy="4400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3503" y="-213626"/>
            <a:ext cx="702097" cy="110562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606" y="-110064"/>
            <a:ext cx="675801" cy="1063241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10077342" y="5212859"/>
            <a:ext cx="1555054" cy="1343204"/>
          </a:xfrm>
          <a:prstGeom prst="ellipse">
            <a:avLst/>
          </a:prstGeom>
          <a:blipFill dpi="0"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17403" y="848046"/>
            <a:ext cx="86546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SỐ HỮU TỈ</a:t>
            </a: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4216832" y="3699922"/>
            <a:ext cx="3826149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0" y="43331"/>
            <a:ext cx="3673103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509078" y="1644295"/>
            <a:ext cx="6597797" cy="830997"/>
            <a:chOff x="389827" y="3840511"/>
            <a:chExt cx="6597797" cy="830997"/>
          </a:xfrm>
        </p:grpSpPr>
        <p:sp>
          <p:nvSpPr>
            <p:cNvPr id="22" name="TextBox 21"/>
            <p:cNvSpPr txBox="1"/>
            <p:nvPr/>
          </p:nvSpPr>
          <p:spPr>
            <a:xfrm>
              <a:off x="389827" y="3840511"/>
              <a:ext cx="659779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ữ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ụ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b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586815"/>
                </p:ext>
              </p:extLst>
            </p:nvPr>
          </p:nvGraphicFramePr>
          <p:xfrm>
            <a:off x="4142513" y="3933133"/>
            <a:ext cx="350512" cy="380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28600" imgH="203040" progId="Equation.DSMT4">
                    <p:embed/>
                  </p:oleObj>
                </mc:Choice>
                <mc:Fallback>
                  <p:oleObj name="Equation" r:id="rId10" imgW="228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513" y="3933133"/>
                          <a:ext cx="350512" cy="380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717403" y="1182630"/>
            <a:ext cx="73572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BIỂU DIỄN SỐ HỮU TỈ TRÊN TRỤC SỐ </a:t>
            </a:r>
          </a:p>
        </p:txBody>
      </p:sp>
      <p:sp>
        <p:nvSpPr>
          <p:cNvPr id="30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3281571" y="196630"/>
            <a:ext cx="6819675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TẬP HỢP Q CÁC SỐ HỮU TỈ 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924328" y="2133434"/>
            <a:ext cx="7505491" cy="465746"/>
            <a:chOff x="485638" y="3289316"/>
            <a:chExt cx="6530575" cy="465746"/>
          </a:xfrm>
        </p:grpSpPr>
        <p:sp>
          <p:nvSpPr>
            <p:cNvPr id="35" name="Rectangle 8"/>
            <p:cNvSpPr>
              <a:spLocks noChangeArrowheads="1"/>
            </p:cNvSpPr>
            <p:nvPr/>
          </p:nvSpPr>
          <p:spPr bwMode="auto">
            <a:xfrm>
              <a:off x="485638" y="3289316"/>
              <a:ext cx="298190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ể biểu diễn số hữu tỉ </a:t>
              </a:r>
              <a:endPara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276222"/>
                </p:ext>
              </p:extLst>
            </p:nvPr>
          </p:nvGraphicFramePr>
          <p:xfrm>
            <a:off x="3001431" y="3375309"/>
            <a:ext cx="545523" cy="372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28600" imgH="203040" progId="Equation.DSMT4">
                    <p:embed/>
                  </p:oleObj>
                </mc:Choice>
                <mc:Fallback>
                  <p:oleObj name="Equation" r:id="rId12" imgW="228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1431" y="3375309"/>
                          <a:ext cx="545523" cy="3728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9"/>
            <p:cNvSpPr>
              <a:spLocks noChangeArrowheads="1"/>
            </p:cNvSpPr>
            <p:nvPr/>
          </p:nvSpPr>
          <p:spPr bwMode="auto">
            <a:xfrm>
              <a:off x="3412341" y="3293397"/>
              <a:ext cx="360387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rên</a:t>
              </a:r>
              <a:r>
                <a:rPr kumimoji="0" lang="nl-NL" sz="24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trục số </a:t>
              </a: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làm như sau:</a:t>
              </a:r>
              <a:endPara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8" name="Rectangle 37"/>
          <p:cNvSpPr/>
          <p:nvPr/>
        </p:nvSpPr>
        <p:spPr>
          <a:xfrm>
            <a:off x="566930" y="3314534"/>
            <a:ext cx="11150281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hia đoạn thẳng đơn vị thành </a:t>
            </a:r>
            <a:r>
              <a:rPr lang="nl-NL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nl-NL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ần bằng nhau. Lấy một đoạn làm đơn vị mới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566930" y="3664164"/>
            <a:ext cx="11386317" cy="897890"/>
            <a:chOff x="485638" y="4181549"/>
            <a:chExt cx="11386317" cy="897890"/>
          </a:xfrm>
        </p:grpSpPr>
        <p:sp>
          <p:nvSpPr>
            <p:cNvPr id="40" name="Rectangle 14"/>
            <p:cNvSpPr>
              <a:spLocks noChangeArrowheads="1"/>
            </p:cNvSpPr>
            <p:nvPr/>
          </p:nvSpPr>
          <p:spPr bwMode="auto">
            <a:xfrm>
              <a:off x="10773577" y="4181549"/>
              <a:ext cx="109837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Điểm </a:t>
              </a:r>
              <a:endParaRPr kumimoji="0" lang="nl-NL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485638" y="4194871"/>
              <a:ext cx="10448733" cy="884568"/>
              <a:chOff x="485638" y="4194871"/>
              <a:chExt cx="10448733" cy="884568"/>
            </a:xfrm>
          </p:grpSpPr>
          <p:graphicFrame>
            <p:nvGraphicFramePr>
              <p:cNvPr id="42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4545309"/>
                  </p:ext>
                </p:extLst>
              </p:nvPr>
            </p:nvGraphicFramePr>
            <p:xfrm>
              <a:off x="3491149" y="4713477"/>
              <a:ext cx="379412" cy="338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228600" imgH="203040" progId="Equation.DSMT4">
                      <p:embed/>
                    </p:oleObj>
                  </mc:Choice>
                  <mc:Fallback>
                    <p:oleObj name="Equation" r:id="rId14" imgW="2286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91149" y="4713477"/>
                            <a:ext cx="379412" cy="3381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" name="Rectangle 15"/>
              <p:cNvSpPr>
                <a:spLocks noChangeArrowheads="1"/>
              </p:cNvSpPr>
              <p:nvPr/>
            </p:nvSpPr>
            <p:spPr bwMode="auto">
              <a:xfrm>
                <a:off x="984915" y="4617774"/>
                <a:ext cx="3131724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iểu diễn số</a:t>
                </a:r>
                <a:r>
                  <a:rPr kumimoji="0" lang="nl-NL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ữu tỉ     .       </a:t>
                </a:r>
                <a:endPara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pSp>
            <p:nvGrpSpPr>
              <p:cNvPr id="44" name="Group 43"/>
              <p:cNvGrpSpPr/>
              <p:nvPr/>
            </p:nvGrpSpPr>
            <p:grpSpPr>
              <a:xfrm>
                <a:off x="485638" y="4194871"/>
                <a:ext cx="10448733" cy="461665"/>
                <a:chOff x="485638" y="4194871"/>
                <a:chExt cx="10448733" cy="461665"/>
              </a:xfrm>
            </p:grpSpPr>
            <p:graphicFrame>
              <p:nvGraphicFramePr>
                <p:cNvPr id="46" name="Object 4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19139696"/>
                    </p:ext>
                  </p:extLst>
                </p:nvPr>
              </p:nvGraphicFramePr>
              <p:xfrm>
                <a:off x="10583533" y="4240073"/>
                <a:ext cx="350838" cy="3444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152280" imgH="177480" progId="Equation.DSMT4">
                        <p:embed/>
                      </p:oleObj>
                    </mc:Choice>
                    <mc:Fallback>
                      <p:oleObj name="Equation" r:id="rId16" imgW="15228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583533" y="4240073"/>
                              <a:ext cx="350838" cy="3444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7" name="Rectangle 13"/>
                <p:cNvSpPr>
                  <a:spLocks noChangeArrowheads="1"/>
                </p:cNvSpPr>
                <p:nvPr/>
              </p:nvSpPr>
              <p:spPr bwMode="auto">
                <a:xfrm>
                  <a:off x="485638" y="4194871"/>
                  <a:ext cx="10366941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just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nl-NL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+ Đi theo chiều dương của trục số, bắt đầu từ điểm </a:t>
                  </a:r>
                  <a:r>
                    <a:rPr kumimoji="0" lang="nl-NL" sz="2400" b="0" i="0" u="none" strike="noStrike" cap="none" normalizeH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kumimoji="0" lang="nl-NL" sz="24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ta lấy    đơn vị mới đến điểm </a:t>
                  </a:r>
                  <a:endParaRPr kumimoji="0" lang="nl-NL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graphicFrame>
              <p:nvGraphicFramePr>
                <p:cNvPr id="48" name="Object 4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9495481"/>
                    </p:ext>
                  </p:extLst>
                </p:nvPr>
              </p:nvGraphicFramePr>
              <p:xfrm>
                <a:off x="7786688" y="4281488"/>
                <a:ext cx="336550" cy="3333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8" imgW="126720" imgH="177480" progId="">
                        <p:embed/>
                      </p:oleObj>
                    </mc:Choice>
                    <mc:Fallback>
                      <p:oleObj name="Equation" r:id="rId18" imgW="126720" imgH="17748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86688" y="4281488"/>
                              <a:ext cx="336550" cy="3333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Object 4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70625980"/>
                    </p:ext>
                  </p:extLst>
                </p:nvPr>
              </p:nvGraphicFramePr>
              <p:xfrm>
                <a:off x="6730263" y="4272728"/>
                <a:ext cx="476578" cy="3623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0" imgW="126725" imgH="177415" progId="">
                        <p:embed/>
                      </p:oleObj>
                    </mc:Choice>
                    <mc:Fallback>
                      <p:oleObj name="Equation" r:id="rId20" imgW="126725" imgH="177415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730263" y="4272728"/>
                              <a:ext cx="476578" cy="36231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5681990"/>
                  </p:ext>
                </p:extLst>
              </p:nvPr>
            </p:nvGraphicFramePr>
            <p:xfrm>
              <a:off x="736126" y="4617461"/>
              <a:ext cx="316152" cy="3688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152280" imgH="177480" progId="Equation.DSMT4">
                      <p:embed/>
                    </p:oleObj>
                  </mc:Choice>
                  <mc:Fallback>
                    <p:oleObj name="Equation" r:id="rId22" imgW="1522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6126" y="4617461"/>
                            <a:ext cx="316152" cy="36884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" name="TextBox 1"/>
          <p:cNvSpPr txBox="1"/>
          <p:nvPr/>
        </p:nvSpPr>
        <p:spPr>
          <a:xfrm>
            <a:off x="581282" y="2799753"/>
            <a:ext cx="4993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+ Viết 1,4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400" dirty="0">
                <a:latin typeface="Times New Roman" pitchFamily="18" charset="0"/>
                <a:cs typeface="Times New Roman" pitchFamily="18" charset="0"/>
              </a:rPr>
              <a:t>dưới dạng phân số tối giản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251801"/>
              </p:ext>
            </p:extLst>
          </p:nvPr>
        </p:nvGraphicFramePr>
        <p:xfrm>
          <a:off x="5341499" y="2638834"/>
          <a:ext cx="1591470" cy="795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87320" imgH="393480" progId="Equation.DSMT4">
                  <p:embed/>
                </p:oleObj>
              </mc:Choice>
              <mc:Fallback>
                <p:oleObj name="Equation" r:id="rId24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341499" y="2638834"/>
                        <a:ext cx="1591470" cy="795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96" name="Picture 100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964" y="4799093"/>
            <a:ext cx="8553450" cy="103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78385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38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-820271" y="2248711"/>
            <a:ext cx="658906" cy="1032371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ardrop 13"/>
          <p:cNvSpPr/>
          <p:nvPr/>
        </p:nvSpPr>
        <p:spPr>
          <a:xfrm>
            <a:off x="9400120" y="1573193"/>
            <a:ext cx="1704768" cy="1351036"/>
          </a:xfrm>
          <a:prstGeom prst="teardrop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2000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28636" y="1426854"/>
            <a:ext cx="5797552" cy="736470"/>
            <a:chOff x="631060" y="2754468"/>
            <a:chExt cx="5617340" cy="73647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1060" y="2754468"/>
              <a:ext cx="685800" cy="723900"/>
            </a:xfrm>
            <a:prstGeom prst="rect">
              <a:avLst/>
            </a:prstGeom>
          </p:spPr>
        </p:pic>
        <p:grpSp>
          <p:nvGrpSpPr>
            <p:cNvPr id="19" name="Group 18"/>
            <p:cNvGrpSpPr/>
            <p:nvPr/>
          </p:nvGrpSpPr>
          <p:grpSpPr>
            <a:xfrm>
              <a:off x="1498382" y="3029273"/>
              <a:ext cx="4750018" cy="461665"/>
              <a:chOff x="1268708" y="4828848"/>
              <a:chExt cx="4750018" cy="461665"/>
            </a:xfrm>
          </p:grpSpPr>
          <p:sp>
            <p:nvSpPr>
              <p:cNvPr id="5" name="Rectangle 2"/>
              <p:cNvSpPr>
                <a:spLocks noChangeArrowheads="1"/>
              </p:cNvSpPr>
              <p:nvPr/>
            </p:nvSpPr>
            <p:spPr bwMode="auto">
              <a:xfrm>
                <a:off x="1268708" y="4828848"/>
                <a:ext cx="475001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nl-NL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kumimoji="0" lang="nl-NL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ểu diễn số hữu tỉ          trên</a:t>
                </a:r>
                <a:r>
                  <a:rPr kumimoji="0" lang="nl-NL" sz="24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ục số.</a:t>
                </a:r>
                <a:r>
                  <a:rPr kumimoji="0" lang="nl-NL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nl-NL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40910078"/>
                  </p:ext>
                </p:extLst>
              </p:nvPr>
            </p:nvGraphicFramePr>
            <p:xfrm>
              <a:off x="3600730" y="4845334"/>
              <a:ext cx="701959" cy="4437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30057" imgH="203112" progId="">
                      <p:embed/>
                    </p:oleObj>
                  </mc:Choice>
                  <mc:Fallback>
                    <p:oleObj name="Equation" r:id="rId5" imgW="330057" imgH="203112" progId="">
                      <p:embed/>
                      <p:pic>
                        <p:nvPicPr>
                          <p:cNvPr id="0" name="Picture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0730" y="4845334"/>
                            <a:ext cx="701959" cy="44379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152400" y="352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75"/>
          <p:cNvSpPr>
            <a:spLocks noChangeArrowheads="1"/>
          </p:cNvSpPr>
          <p:nvPr/>
        </p:nvSpPr>
        <p:spPr bwMode="auto">
          <a:xfrm flipV="1">
            <a:off x="50458117" y="888634"/>
            <a:ext cx="60830528" cy="133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311625" y="819246"/>
            <a:ext cx="3585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SỐ HỮU TỈ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268708" y="1250251"/>
            <a:ext cx="69982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BIỂU DIỄN SỐ HỮU TỈ TRÊN TRỤC SỐ </a:t>
            </a:r>
          </a:p>
        </p:txBody>
      </p:sp>
      <p:sp>
        <p:nvSpPr>
          <p:cNvPr id="28" name="矩形 3"/>
          <p:cNvSpPr/>
          <p:nvPr/>
        </p:nvSpPr>
        <p:spPr>
          <a:xfrm>
            <a:off x="0" y="-213626"/>
            <a:ext cx="12192000" cy="1022137"/>
          </a:xfrm>
          <a:prstGeom prst="rect">
            <a:avLst/>
          </a:prstGeom>
          <a:blipFill>
            <a:blip r:embed="rId7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8862" y="121278"/>
            <a:ext cx="1180308" cy="440025"/>
          </a:xfrm>
          <a:prstGeom prst="rect">
            <a:avLst/>
          </a:prstGeom>
        </p:spPr>
      </p:pic>
      <p:pic>
        <p:nvPicPr>
          <p:cNvPr id="31" name="图片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274" y="171199"/>
            <a:ext cx="721647" cy="637312"/>
          </a:xfrm>
          <a:prstGeom prst="rect">
            <a:avLst/>
          </a:prstGeom>
        </p:spPr>
      </p:pic>
      <p:pic>
        <p:nvPicPr>
          <p:cNvPr id="32" name="图片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140"/>
            <a:ext cx="1133571" cy="982326"/>
          </a:xfrm>
          <a:prstGeom prst="rect">
            <a:avLst/>
          </a:prstGeom>
        </p:spPr>
      </p:pic>
      <p:pic>
        <p:nvPicPr>
          <p:cNvPr id="33" name="图片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3503" y="-213626"/>
            <a:ext cx="702097" cy="1105620"/>
          </a:xfrm>
          <a:prstGeom prst="rect">
            <a:avLst/>
          </a:prstGeom>
        </p:spPr>
      </p:pic>
      <p:pic>
        <p:nvPicPr>
          <p:cNvPr id="35" name="图片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9606" y="-110064"/>
            <a:ext cx="675801" cy="1063241"/>
          </a:xfrm>
          <a:prstGeom prst="rect">
            <a:avLst/>
          </a:prstGeom>
        </p:spPr>
      </p:pic>
      <p:sp>
        <p:nvSpPr>
          <p:cNvPr id="36" name="Hộp Văn bản 3">
            <a:extLst>
              <a:ext uri="{FF2B5EF4-FFF2-40B4-BE49-F238E27FC236}">
                <a16:creationId xmlns:a16="http://schemas.microsoft.com/office/drawing/2014/main" id="{77CA8EDA-83D9-4025-B12A-8B86509280F0}"/>
              </a:ext>
            </a:extLst>
          </p:cNvPr>
          <p:cNvSpPr txBox="1"/>
          <p:nvPr/>
        </p:nvSpPr>
        <p:spPr>
          <a:xfrm>
            <a:off x="3281571" y="196630"/>
            <a:ext cx="6819675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TẬP HỢP Q CÁC SỐ HỮU TỈ </a:t>
            </a:r>
          </a:p>
        </p:txBody>
      </p:sp>
    </p:spTree>
    <p:extLst>
      <p:ext uri="{BB962C8B-B14F-4D97-AF65-F5344CB8AC3E}">
        <p14:creationId xmlns:p14="http://schemas.microsoft.com/office/powerpoint/2010/main" val="33608559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116</TotalTime>
  <Words>1005</Words>
  <Application>Microsoft Office PowerPoint</Application>
  <PresentationFormat>Widescreen</PresentationFormat>
  <Paragraphs>160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微软雅黑</vt:lpstr>
      <vt:lpstr>Agency FB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10</dc:creator>
  <cp:lastModifiedBy>Vân Anh</cp:lastModifiedBy>
  <cp:revision>153</cp:revision>
  <dcterms:created xsi:type="dcterms:W3CDTF">2022-06-27T07:57:03Z</dcterms:created>
  <dcterms:modified xsi:type="dcterms:W3CDTF">2023-05-31T07:56:12Z</dcterms:modified>
</cp:coreProperties>
</file>